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40"/>
  </p:notesMasterIdLst>
  <p:sldIdLst>
    <p:sldId id="321" r:id="rId2"/>
    <p:sldId id="339" r:id="rId3"/>
    <p:sldId id="335" r:id="rId4"/>
    <p:sldId id="338" r:id="rId5"/>
    <p:sldId id="366" r:id="rId6"/>
    <p:sldId id="345" r:id="rId7"/>
    <p:sldId id="359" r:id="rId8"/>
    <p:sldId id="369" r:id="rId9"/>
    <p:sldId id="358" r:id="rId10"/>
    <p:sldId id="340" r:id="rId11"/>
    <p:sldId id="367" r:id="rId12"/>
    <p:sldId id="363" r:id="rId13"/>
    <p:sldId id="364" r:id="rId14"/>
    <p:sldId id="342" r:id="rId15"/>
    <p:sldId id="343" r:id="rId16"/>
    <p:sldId id="371" r:id="rId17"/>
    <p:sldId id="341" r:id="rId18"/>
    <p:sldId id="312" r:id="rId19"/>
    <p:sldId id="295" r:id="rId20"/>
    <p:sldId id="259" r:id="rId21"/>
    <p:sldId id="260" r:id="rId22"/>
    <p:sldId id="346" r:id="rId23"/>
    <p:sldId id="264" r:id="rId24"/>
    <p:sldId id="265" r:id="rId25"/>
    <p:sldId id="266" r:id="rId26"/>
    <p:sldId id="347" r:id="rId27"/>
    <p:sldId id="348" r:id="rId28"/>
    <p:sldId id="349" r:id="rId29"/>
    <p:sldId id="351" r:id="rId30"/>
    <p:sldId id="273" r:id="rId31"/>
    <p:sldId id="274" r:id="rId32"/>
    <p:sldId id="370" r:id="rId33"/>
    <p:sldId id="289" r:id="rId34"/>
    <p:sldId id="372" r:id="rId35"/>
    <p:sldId id="327" r:id="rId36"/>
    <p:sldId id="328" r:id="rId37"/>
    <p:sldId id="330" r:id="rId38"/>
    <p:sldId id="353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CFFE7"/>
    <a:srgbClr val="FFFFCC"/>
    <a:srgbClr val="F6FCD0"/>
    <a:srgbClr val="CCFFCC"/>
    <a:srgbClr val="F7FEB4"/>
    <a:srgbClr val="F3FBD5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5" autoAdjust="0"/>
    <p:restoredTop sz="94660"/>
  </p:normalViewPr>
  <p:slideViewPr>
    <p:cSldViewPr>
      <p:cViewPr varScale="1">
        <p:scale>
          <a:sx n="68" d="100"/>
          <a:sy n="68" d="100"/>
        </p:scale>
        <p:origin x="1440" y="-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ata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rawing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rawing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5D36470-1F12-4D47-AEEF-F025851B2F07}" type="doc">
      <dgm:prSet loTypeId="urn:microsoft.com/office/officeart/2005/8/layout/cycle7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0051188F-40AC-415D-9DFA-7ABB18C21051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. ULEIURI GRASE</a:t>
          </a:r>
          <a:endParaRPr kumimoji="0" lang="ro-RO" sz="2400" b="0" i="0" u="none" strike="noStrike" cap="none" normalizeH="0" baseline="0" dirty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endParaRPr>
        </a:p>
        <a:p>
          <a:pPr rtl="0"/>
          <a:r>
            <a: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(</a:t>
          </a:r>
          <a:r>
            <a:rPr kumimoji="0" lang="it-IT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LEA PINGUA</a:t>
          </a:r>
          <a:r>
            <a: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) GRĂSIMI</a:t>
          </a:r>
          <a:endParaRPr lang="ro-RO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E738E174-8DB1-491D-A7E5-08952C53D722}" type="parTrans" cxnId="{E1010F4D-C2C5-4852-8D0A-80E72AE2836B}">
      <dgm:prSet/>
      <dgm:spPr/>
      <dgm:t>
        <a:bodyPr/>
        <a:lstStyle/>
        <a:p>
          <a:endParaRPr lang="ro-RO"/>
        </a:p>
      </dgm:t>
    </dgm:pt>
    <dgm:pt modelId="{5C26B35A-5A6A-414D-98C4-20C01A52E198}" type="sibTrans" cxnId="{E1010F4D-C2C5-4852-8D0A-80E72AE2836B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6B957E97-47B0-47A0-BC82-000D76AE42A2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</a:t>
          </a:r>
          <a:r>
            <a:rPr kumimoji="0" lang="it-IT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redomină</a:t>
          </a:r>
          <a:r>
            <a:rPr kumimoji="0" lang="ro-RO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it-IT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sterii acizilor graşi</a:t>
          </a:r>
          <a:endParaRPr lang="ro-RO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AD5A85A5-E180-4ABC-B18E-511D503C8093}" type="parTrans" cxnId="{D8A1ACA2-D5F3-43CC-87F2-EAE25EA0FE71}">
      <dgm:prSet/>
      <dgm:spPr/>
      <dgm:t>
        <a:bodyPr/>
        <a:lstStyle/>
        <a:p>
          <a:endParaRPr lang="ro-RO"/>
        </a:p>
      </dgm:t>
    </dgm:pt>
    <dgm:pt modelId="{7CC1FF0D-823B-4E92-A2F6-044658A9DC6B}" type="sibTrans" cxnId="{D8A1ACA2-D5F3-43CC-87F2-EAE25EA0FE71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021A43CF-C61F-4864-81A8-071CD7170EFA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it-IT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mestecuri de substanţe hidrofobe</a:t>
          </a:r>
          <a:endParaRPr lang="ro-RO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DB69A6F5-BF8C-4070-9B69-7C4D9473A60A}" type="parTrans" cxnId="{C7945626-9883-445B-B391-C9FE0204DE5C}">
      <dgm:prSet/>
      <dgm:spPr/>
      <dgm:t>
        <a:bodyPr/>
        <a:lstStyle/>
        <a:p>
          <a:endParaRPr lang="ro-RO"/>
        </a:p>
      </dgm:t>
    </dgm:pt>
    <dgm:pt modelId="{D2C6A737-64FB-4E47-8947-0C7AB9E97BA4}" type="sibTrans" cxnId="{C7945626-9883-445B-B391-C9FE0204DE5C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EB584741-1379-4C27-A732-3F08F292160E}" type="pres">
      <dgm:prSet presAssocID="{55D36470-1F12-4D47-AEEF-F025851B2F07}" presName="Name0" presStyleCnt="0">
        <dgm:presLayoutVars>
          <dgm:dir/>
          <dgm:resizeHandles val="exact"/>
        </dgm:presLayoutVars>
      </dgm:prSet>
      <dgm:spPr/>
    </dgm:pt>
    <dgm:pt modelId="{D703C07C-43FD-4340-A5FF-1D58829B023E}" type="pres">
      <dgm:prSet presAssocID="{0051188F-40AC-415D-9DFA-7ABB18C21051}" presName="node" presStyleLbl="node1" presStyleIdx="0" presStyleCnt="3" custScaleX="172496">
        <dgm:presLayoutVars>
          <dgm:bulletEnabled val="1"/>
        </dgm:presLayoutVars>
      </dgm:prSet>
      <dgm:spPr/>
    </dgm:pt>
    <dgm:pt modelId="{7D5E2142-23B9-41C1-AFCD-CEE1B1D642BC}" type="pres">
      <dgm:prSet presAssocID="{5C26B35A-5A6A-414D-98C4-20C01A52E198}" presName="sibTrans" presStyleLbl="sibTrans2D1" presStyleIdx="0" presStyleCnt="3"/>
      <dgm:spPr/>
    </dgm:pt>
    <dgm:pt modelId="{0C80E1C7-52E2-4D3D-A394-2A44A29E7341}" type="pres">
      <dgm:prSet presAssocID="{5C26B35A-5A6A-414D-98C4-20C01A52E198}" presName="connectorText" presStyleLbl="sibTrans2D1" presStyleIdx="0" presStyleCnt="3"/>
      <dgm:spPr/>
    </dgm:pt>
    <dgm:pt modelId="{DA9591D7-3EA1-4926-ADB1-8A11CFC530CC}" type="pres">
      <dgm:prSet presAssocID="{6B957E97-47B0-47A0-BC82-000D76AE42A2}" presName="node" presStyleLbl="node1" presStyleIdx="1" presStyleCnt="3">
        <dgm:presLayoutVars>
          <dgm:bulletEnabled val="1"/>
        </dgm:presLayoutVars>
      </dgm:prSet>
      <dgm:spPr/>
    </dgm:pt>
    <dgm:pt modelId="{4A124534-D5AC-49B3-ABE9-0DC75F898CA2}" type="pres">
      <dgm:prSet presAssocID="{7CC1FF0D-823B-4E92-A2F6-044658A9DC6B}" presName="sibTrans" presStyleLbl="sibTrans2D1" presStyleIdx="1" presStyleCnt="3"/>
      <dgm:spPr/>
    </dgm:pt>
    <dgm:pt modelId="{AAB534FA-769F-4096-AD72-AF368B0C9B1B}" type="pres">
      <dgm:prSet presAssocID="{7CC1FF0D-823B-4E92-A2F6-044658A9DC6B}" presName="connectorText" presStyleLbl="sibTrans2D1" presStyleIdx="1" presStyleCnt="3"/>
      <dgm:spPr/>
    </dgm:pt>
    <dgm:pt modelId="{1534F06A-464E-4E4C-85B3-890C3035A7B0}" type="pres">
      <dgm:prSet presAssocID="{021A43CF-C61F-4864-81A8-071CD7170EFA}" presName="node" presStyleLbl="node1" presStyleIdx="2" presStyleCnt="3">
        <dgm:presLayoutVars>
          <dgm:bulletEnabled val="1"/>
        </dgm:presLayoutVars>
      </dgm:prSet>
      <dgm:spPr/>
    </dgm:pt>
    <dgm:pt modelId="{1C01BB67-6038-4131-A7BF-AFDE3E6FB787}" type="pres">
      <dgm:prSet presAssocID="{D2C6A737-64FB-4E47-8947-0C7AB9E97BA4}" presName="sibTrans" presStyleLbl="sibTrans2D1" presStyleIdx="2" presStyleCnt="3"/>
      <dgm:spPr/>
    </dgm:pt>
    <dgm:pt modelId="{80A62736-B7C5-42F5-B366-F16F7C724468}" type="pres">
      <dgm:prSet presAssocID="{D2C6A737-64FB-4E47-8947-0C7AB9E97BA4}" presName="connectorText" presStyleLbl="sibTrans2D1" presStyleIdx="2" presStyleCnt="3"/>
      <dgm:spPr/>
    </dgm:pt>
  </dgm:ptLst>
  <dgm:cxnLst>
    <dgm:cxn modelId="{C1FFA30C-DF54-43AD-91A9-20C6727BCCDE}" type="presOf" srcId="{7CC1FF0D-823B-4E92-A2F6-044658A9DC6B}" destId="{AAB534FA-769F-4096-AD72-AF368B0C9B1B}" srcOrd="1" destOrd="0" presId="urn:microsoft.com/office/officeart/2005/8/layout/cycle7"/>
    <dgm:cxn modelId="{D4E1FC0F-86AB-42A4-BA8A-597D66843D94}" type="presOf" srcId="{D2C6A737-64FB-4E47-8947-0C7AB9E97BA4}" destId="{1C01BB67-6038-4131-A7BF-AFDE3E6FB787}" srcOrd="0" destOrd="0" presId="urn:microsoft.com/office/officeart/2005/8/layout/cycle7"/>
    <dgm:cxn modelId="{81042213-9E3A-4BB1-B25E-45B176ECE7B9}" type="presOf" srcId="{5C26B35A-5A6A-414D-98C4-20C01A52E198}" destId="{7D5E2142-23B9-41C1-AFCD-CEE1B1D642BC}" srcOrd="0" destOrd="0" presId="urn:microsoft.com/office/officeart/2005/8/layout/cycle7"/>
    <dgm:cxn modelId="{C7945626-9883-445B-B391-C9FE0204DE5C}" srcId="{55D36470-1F12-4D47-AEEF-F025851B2F07}" destId="{021A43CF-C61F-4864-81A8-071CD7170EFA}" srcOrd="2" destOrd="0" parTransId="{DB69A6F5-BF8C-4070-9B69-7C4D9473A60A}" sibTransId="{D2C6A737-64FB-4E47-8947-0C7AB9E97BA4}"/>
    <dgm:cxn modelId="{3666C447-E4D3-4F54-9AC2-E217608526BF}" type="presOf" srcId="{D2C6A737-64FB-4E47-8947-0C7AB9E97BA4}" destId="{80A62736-B7C5-42F5-B366-F16F7C724468}" srcOrd="1" destOrd="0" presId="urn:microsoft.com/office/officeart/2005/8/layout/cycle7"/>
    <dgm:cxn modelId="{E1010F4D-C2C5-4852-8D0A-80E72AE2836B}" srcId="{55D36470-1F12-4D47-AEEF-F025851B2F07}" destId="{0051188F-40AC-415D-9DFA-7ABB18C21051}" srcOrd="0" destOrd="0" parTransId="{E738E174-8DB1-491D-A7E5-08952C53D722}" sibTransId="{5C26B35A-5A6A-414D-98C4-20C01A52E198}"/>
    <dgm:cxn modelId="{F1568B71-C9D4-4B95-8921-FC08C09DE694}" type="presOf" srcId="{021A43CF-C61F-4864-81A8-071CD7170EFA}" destId="{1534F06A-464E-4E4C-85B3-890C3035A7B0}" srcOrd="0" destOrd="0" presId="urn:microsoft.com/office/officeart/2005/8/layout/cycle7"/>
    <dgm:cxn modelId="{55F2C891-0780-4386-A27B-1375ED8ED7A6}" type="presOf" srcId="{6B957E97-47B0-47A0-BC82-000D76AE42A2}" destId="{DA9591D7-3EA1-4926-ADB1-8A11CFC530CC}" srcOrd="0" destOrd="0" presId="urn:microsoft.com/office/officeart/2005/8/layout/cycle7"/>
    <dgm:cxn modelId="{D8A1ACA2-D5F3-43CC-87F2-EAE25EA0FE71}" srcId="{55D36470-1F12-4D47-AEEF-F025851B2F07}" destId="{6B957E97-47B0-47A0-BC82-000D76AE42A2}" srcOrd="1" destOrd="0" parTransId="{AD5A85A5-E180-4ABC-B18E-511D503C8093}" sibTransId="{7CC1FF0D-823B-4E92-A2F6-044658A9DC6B}"/>
    <dgm:cxn modelId="{721094C4-F9E3-4F9C-A9F6-05C3C339FB3E}" type="presOf" srcId="{55D36470-1F12-4D47-AEEF-F025851B2F07}" destId="{EB584741-1379-4C27-A732-3F08F292160E}" srcOrd="0" destOrd="0" presId="urn:microsoft.com/office/officeart/2005/8/layout/cycle7"/>
    <dgm:cxn modelId="{673946D6-DC1D-46F7-AA7A-40AA84941331}" type="presOf" srcId="{5C26B35A-5A6A-414D-98C4-20C01A52E198}" destId="{0C80E1C7-52E2-4D3D-A394-2A44A29E7341}" srcOrd="1" destOrd="0" presId="urn:microsoft.com/office/officeart/2005/8/layout/cycle7"/>
    <dgm:cxn modelId="{7CC67CE3-B7C3-4D64-BE04-62C432483BE0}" type="presOf" srcId="{0051188F-40AC-415D-9DFA-7ABB18C21051}" destId="{D703C07C-43FD-4340-A5FF-1D58829B023E}" srcOrd="0" destOrd="0" presId="urn:microsoft.com/office/officeart/2005/8/layout/cycle7"/>
    <dgm:cxn modelId="{54D62EFE-6035-4CA0-9383-20B59B6BB985}" type="presOf" srcId="{7CC1FF0D-823B-4E92-A2F6-044658A9DC6B}" destId="{4A124534-D5AC-49B3-ABE9-0DC75F898CA2}" srcOrd="0" destOrd="0" presId="urn:microsoft.com/office/officeart/2005/8/layout/cycle7"/>
    <dgm:cxn modelId="{E1DDB179-B42F-449C-8AC9-0CE653832936}" type="presParOf" srcId="{EB584741-1379-4C27-A732-3F08F292160E}" destId="{D703C07C-43FD-4340-A5FF-1D58829B023E}" srcOrd="0" destOrd="0" presId="urn:microsoft.com/office/officeart/2005/8/layout/cycle7"/>
    <dgm:cxn modelId="{EA2CFA91-1AC3-4FA5-8433-4CDE73AAC8D6}" type="presParOf" srcId="{EB584741-1379-4C27-A732-3F08F292160E}" destId="{7D5E2142-23B9-41C1-AFCD-CEE1B1D642BC}" srcOrd="1" destOrd="0" presId="urn:microsoft.com/office/officeart/2005/8/layout/cycle7"/>
    <dgm:cxn modelId="{4A9E61D6-7BB0-4FF0-B4DE-C3AE95193FE4}" type="presParOf" srcId="{7D5E2142-23B9-41C1-AFCD-CEE1B1D642BC}" destId="{0C80E1C7-52E2-4D3D-A394-2A44A29E7341}" srcOrd="0" destOrd="0" presId="urn:microsoft.com/office/officeart/2005/8/layout/cycle7"/>
    <dgm:cxn modelId="{550A6803-0E9F-4A74-80A6-BD6A46C31922}" type="presParOf" srcId="{EB584741-1379-4C27-A732-3F08F292160E}" destId="{DA9591D7-3EA1-4926-ADB1-8A11CFC530CC}" srcOrd="2" destOrd="0" presId="urn:microsoft.com/office/officeart/2005/8/layout/cycle7"/>
    <dgm:cxn modelId="{59AB3BED-19DC-4FD5-AFCC-DA27EA147419}" type="presParOf" srcId="{EB584741-1379-4C27-A732-3F08F292160E}" destId="{4A124534-D5AC-49B3-ABE9-0DC75F898CA2}" srcOrd="3" destOrd="0" presId="urn:microsoft.com/office/officeart/2005/8/layout/cycle7"/>
    <dgm:cxn modelId="{C0C48566-C441-4360-A916-8D5B235BDB89}" type="presParOf" srcId="{4A124534-D5AC-49B3-ABE9-0DC75F898CA2}" destId="{AAB534FA-769F-4096-AD72-AF368B0C9B1B}" srcOrd="0" destOrd="0" presId="urn:microsoft.com/office/officeart/2005/8/layout/cycle7"/>
    <dgm:cxn modelId="{3B9788FB-DC9A-4549-94B8-4925433E755B}" type="presParOf" srcId="{EB584741-1379-4C27-A732-3F08F292160E}" destId="{1534F06A-464E-4E4C-85B3-890C3035A7B0}" srcOrd="4" destOrd="0" presId="urn:microsoft.com/office/officeart/2005/8/layout/cycle7"/>
    <dgm:cxn modelId="{B3F76A95-4213-4A2A-B096-865CACAF5777}" type="presParOf" srcId="{EB584741-1379-4C27-A732-3F08F292160E}" destId="{1C01BB67-6038-4131-A7BF-AFDE3E6FB787}" srcOrd="5" destOrd="0" presId="urn:microsoft.com/office/officeart/2005/8/layout/cycle7"/>
    <dgm:cxn modelId="{48244A42-AC97-428B-9D50-D710C7E3F757}" type="presParOf" srcId="{1C01BB67-6038-4131-A7BF-AFDE3E6FB787}" destId="{80A62736-B7C5-42F5-B366-F16F7C724468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78A53EAD-EAC9-4823-A686-1D68018A4A08}" type="doc">
      <dgm:prSet loTypeId="urn:microsoft.com/office/officeart/2005/8/layout/v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D55C9D63-5DF3-4DE0-AB7D-EF566A8A03DF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ro-RO" sz="28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ERA</a:t>
          </a:r>
          <a:r>
            <a:rPr lang="ro-RO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ro-RO" sz="28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FLAVA</a:t>
          </a:r>
          <a:r>
            <a:rPr lang="ro-RO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endParaRPr lang="ro-RO" sz="2800" dirty="0"/>
        </a:p>
      </dgm:t>
    </dgm:pt>
    <dgm:pt modelId="{AE988B26-4423-4CF8-8AD7-12EB9396B94A}" type="parTrans" cxnId="{8258D3FA-9CF3-4D43-AF4B-386D111CB0DE}">
      <dgm:prSet/>
      <dgm:spPr/>
      <dgm:t>
        <a:bodyPr/>
        <a:lstStyle/>
        <a:p>
          <a:endParaRPr lang="ro-RO"/>
        </a:p>
      </dgm:t>
    </dgm:pt>
    <dgm:pt modelId="{A50E18F6-5017-45D3-AE63-688A4FBEDCE0}" type="sibTrans" cxnId="{8258D3FA-9CF3-4D43-AF4B-386D111CB0DE}">
      <dgm:prSet/>
      <dgm:spPr/>
      <dgm:t>
        <a:bodyPr/>
        <a:lstStyle/>
        <a:p>
          <a:endParaRPr lang="ro-RO"/>
        </a:p>
      </dgm:t>
    </dgm:pt>
    <dgm:pt modelId="{72F41F90-7DB0-465F-AA6A-B6CD81775401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ierberea fagurilor cu apă, răcire, separarea de apă a cerii solidificate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4EFCF614-7F77-4264-B575-11102672F67C}" type="parTrans" cxnId="{F9C39D47-2A06-4FD1-94E9-70DEC9D5750D}">
      <dgm:prSet/>
      <dgm:spPr/>
      <dgm:t>
        <a:bodyPr/>
        <a:lstStyle/>
        <a:p>
          <a:endParaRPr lang="ro-RO"/>
        </a:p>
      </dgm:t>
    </dgm:pt>
    <dgm:pt modelId="{FD9F70FE-58AE-4075-B564-30E6C6AF8AE2}" type="sibTrans" cxnId="{F9C39D47-2A06-4FD1-94E9-70DEC9D5750D}">
      <dgm:prSet/>
      <dgm:spPr/>
      <dgm:t>
        <a:bodyPr/>
        <a:lstStyle/>
        <a:p>
          <a:endParaRPr lang="ro-RO"/>
        </a:p>
      </dgm:t>
    </dgm:pt>
    <dgm:pt modelId="{86693C61-96B1-4DAA-A378-94215DB2BAB4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xcipient în tehnica farmaceutică, cosmetică</a:t>
          </a:r>
          <a:endParaRPr lang="ro-RO" sz="2000" b="1" dirty="0">
            <a:latin typeface="Times New Roman" pitchFamily="18" charset="0"/>
            <a:cs typeface="Times New Roman" pitchFamily="18" charset="0"/>
          </a:endParaRPr>
        </a:p>
      </dgm:t>
    </dgm:pt>
    <dgm:pt modelId="{1F8541ED-61CB-428D-B64A-29C575EB2F30}" type="parTrans" cxnId="{3ABB140E-5F06-4E1C-A9D7-97D8D1DC4C59}">
      <dgm:prSet/>
      <dgm:spPr/>
      <dgm:t>
        <a:bodyPr/>
        <a:lstStyle/>
        <a:p>
          <a:endParaRPr lang="ro-RO"/>
        </a:p>
      </dgm:t>
    </dgm:pt>
    <dgm:pt modelId="{FD80BA43-6169-42F8-A315-96DC950DC603}" type="sibTrans" cxnId="{3ABB140E-5F06-4E1C-A9D7-97D8D1DC4C59}">
      <dgm:prSet/>
      <dgm:spPr/>
      <dgm:t>
        <a:bodyPr/>
        <a:lstStyle/>
        <a:p>
          <a:endParaRPr lang="ro-RO"/>
        </a:p>
      </dgm:t>
    </dgm:pt>
    <dgm:pt modelId="{4C6569B0-6440-44AD-B9E9-79833294B4C1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kumimoji="0" lang="ro-RO" sz="2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ERA ALBA </a:t>
          </a:r>
          <a:endParaRPr lang="ro-RO" sz="2800" dirty="0"/>
        </a:p>
      </dgm:t>
    </dgm:pt>
    <dgm:pt modelId="{1C3B8376-B145-4B63-A12E-7E8A380E6247}" type="parTrans" cxnId="{010A415D-EBD5-4EBE-A6D3-224D854A101B}">
      <dgm:prSet/>
      <dgm:spPr/>
      <dgm:t>
        <a:bodyPr/>
        <a:lstStyle/>
        <a:p>
          <a:endParaRPr lang="ro-RO"/>
        </a:p>
      </dgm:t>
    </dgm:pt>
    <dgm:pt modelId="{7130431B-E061-4FF6-8646-6E7DA8783FCF}" type="sibTrans" cxnId="{010A415D-EBD5-4EBE-A6D3-224D854A101B}">
      <dgm:prSet/>
      <dgm:spPr/>
      <dgm:t>
        <a:bodyPr/>
        <a:lstStyle/>
        <a:p>
          <a:endParaRPr lang="ro-RO"/>
        </a:p>
      </dgm:t>
    </dgm:pt>
    <dgm:pt modelId="{6BABAA14-1A9B-479F-B486-CE32BE7EC418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rodusul obţinut din 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era</a:t>
          </a:r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lava</a:t>
          </a:r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prin purificare şi înălbire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0EB58721-77CB-47C2-9A7C-24EC3A849E96}" type="parTrans" cxnId="{A46B3F71-208A-4008-AA8F-9053E1B34CF9}">
      <dgm:prSet/>
      <dgm:spPr/>
      <dgm:t>
        <a:bodyPr/>
        <a:lstStyle/>
        <a:p>
          <a:endParaRPr lang="ro-RO"/>
        </a:p>
      </dgm:t>
    </dgm:pt>
    <dgm:pt modelId="{15B4CED6-8D62-409B-B95E-D44EC101E22E}" type="sibTrans" cxnId="{A46B3F71-208A-4008-AA8F-9053E1B34CF9}">
      <dgm:prSet/>
      <dgm:spPr/>
      <dgm:t>
        <a:bodyPr/>
        <a:lstStyle/>
        <a:p>
          <a:endParaRPr lang="ro-RO"/>
        </a:p>
      </dgm:t>
    </dgm:pt>
    <dgm:pt modelId="{B85C7908-765B-496C-9939-7DCBF491DDDD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repararea cremelor farmaceutice şi cosmetice</a:t>
          </a:r>
          <a:endParaRPr lang="ro-RO" sz="2000" b="1" dirty="0">
            <a:latin typeface="Times New Roman" pitchFamily="18" charset="0"/>
            <a:cs typeface="Times New Roman" pitchFamily="18" charset="0"/>
          </a:endParaRPr>
        </a:p>
      </dgm:t>
    </dgm:pt>
    <dgm:pt modelId="{081D5F4B-1A61-422E-8EDE-F81B42C8EC51}" type="parTrans" cxnId="{2A865EFA-EF39-4692-B694-CEA7556A84D4}">
      <dgm:prSet/>
      <dgm:spPr/>
      <dgm:t>
        <a:bodyPr/>
        <a:lstStyle/>
        <a:p>
          <a:endParaRPr lang="ro-RO"/>
        </a:p>
      </dgm:t>
    </dgm:pt>
    <dgm:pt modelId="{3668A6DB-9C07-4056-97FF-E37802F60014}" type="sibTrans" cxnId="{2A865EFA-EF39-4692-B694-CEA7556A84D4}">
      <dgm:prSet/>
      <dgm:spPr/>
      <dgm:t>
        <a:bodyPr/>
        <a:lstStyle/>
        <a:p>
          <a:endParaRPr lang="ro-RO"/>
        </a:p>
      </dgm:t>
    </dgm:pt>
    <dgm:pt modelId="{E42C06F5-1EB4-4DA9-8044-F62C68831692}" type="pres">
      <dgm:prSet presAssocID="{78A53EAD-EAC9-4823-A686-1D68018A4A08}" presName="Name0" presStyleCnt="0">
        <dgm:presLayoutVars>
          <dgm:dir/>
          <dgm:animLvl val="lvl"/>
          <dgm:resizeHandles/>
        </dgm:presLayoutVars>
      </dgm:prSet>
      <dgm:spPr/>
    </dgm:pt>
    <dgm:pt modelId="{2B5D4208-5B35-4F02-94B7-31DA823B1C31}" type="pres">
      <dgm:prSet presAssocID="{D55C9D63-5DF3-4DE0-AB7D-EF566A8A03DF}" presName="linNode" presStyleCnt="0"/>
      <dgm:spPr/>
    </dgm:pt>
    <dgm:pt modelId="{7573D060-A255-4E2F-AA6A-DE01F8B0D512}" type="pres">
      <dgm:prSet presAssocID="{D55C9D63-5DF3-4DE0-AB7D-EF566A8A03DF}" presName="parentShp" presStyleLbl="node1" presStyleIdx="0" presStyleCnt="2">
        <dgm:presLayoutVars>
          <dgm:bulletEnabled val="1"/>
        </dgm:presLayoutVars>
      </dgm:prSet>
      <dgm:spPr/>
    </dgm:pt>
    <dgm:pt modelId="{5A44363A-12D4-465F-926C-76297638D11B}" type="pres">
      <dgm:prSet presAssocID="{D55C9D63-5DF3-4DE0-AB7D-EF566A8A03DF}" presName="childShp" presStyleLbl="bgAccFollowNode1" presStyleIdx="0" presStyleCnt="2">
        <dgm:presLayoutVars>
          <dgm:bulletEnabled val="1"/>
        </dgm:presLayoutVars>
      </dgm:prSet>
      <dgm:spPr/>
    </dgm:pt>
    <dgm:pt modelId="{D7614BEC-4CD0-4477-9B65-ACE27BE5C2DF}" type="pres">
      <dgm:prSet presAssocID="{A50E18F6-5017-45D3-AE63-688A4FBEDCE0}" presName="spacing" presStyleCnt="0"/>
      <dgm:spPr/>
    </dgm:pt>
    <dgm:pt modelId="{DFB18049-80E0-4CC4-90F4-1FE19C77F519}" type="pres">
      <dgm:prSet presAssocID="{4C6569B0-6440-44AD-B9E9-79833294B4C1}" presName="linNode" presStyleCnt="0"/>
      <dgm:spPr/>
    </dgm:pt>
    <dgm:pt modelId="{4D94212E-E9D4-4F17-9977-B8676637C264}" type="pres">
      <dgm:prSet presAssocID="{4C6569B0-6440-44AD-B9E9-79833294B4C1}" presName="parentShp" presStyleLbl="node1" presStyleIdx="1" presStyleCnt="2">
        <dgm:presLayoutVars>
          <dgm:bulletEnabled val="1"/>
        </dgm:presLayoutVars>
      </dgm:prSet>
      <dgm:spPr/>
    </dgm:pt>
    <dgm:pt modelId="{97EF8147-1067-4172-BDFF-1C057BD546E7}" type="pres">
      <dgm:prSet presAssocID="{4C6569B0-6440-44AD-B9E9-79833294B4C1}" presName="childShp" presStyleLbl="bgAccFollowNode1" presStyleIdx="1" presStyleCnt="2">
        <dgm:presLayoutVars>
          <dgm:bulletEnabled val="1"/>
        </dgm:presLayoutVars>
      </dgm:prSet>
      <dgm:spPr/>
    </dgm:pt>
  </dgm:ptLst>
  <dgm:cxnLst>
    <dgm:cxn modelId="{3ABB140E-5F06-4E1C-A9D7-97D8D1DC4C59}" srcId="{D55C9D63-5DF3-4DE0-AB7D-EF566A8A03DF}" destId="{86693C61-96B1-4DAA-A378-94215DB2BAB4}" srcOrd="1" destOrd="0" parTransId="{1F8541ED-61CB-428D-B64A-29C575EB2F30}" sibTransId="{FD80BA43-6169-42F8-A315-96DC950DC603}"/>
    <dgm:cxn modelId="{2E606B18-D5FE-4DAE-B787-077B9999E8C4}" type="presOf" srcId="{B85C7908-765B-496C-9939-7DCBF491DDDD}" destId="{97EF8147-1067-4172-BDFF-1C057BD546E7}" srcOrd="0" destOrd="1" presId="urn:microsoft.com/office/officeart/2005/8/layout/vList6"/>
    <dgm:cxn modelId="{BB49C81B-37F1-4A4A-8D2B-555B71A4A71B}" type="presOf" srcId="{86693C61-96B1-4DAA-A378-94215DB2BAB4}" destId="{5A44363A-12D4-465F-926C-76297638D11B}" srcOrd="0" destOrd="1" presId="urn:microsoft.com/office/officeart/2005/8/layout/vList6"/>
    <dgm:cxn modelId="{5835553A-62B9-4822-94C0-AC1BEEC5C741}" type="presOf" srcId="{78A53EAD-EAC9-4823-A686-1D68018A4A08}" destId="{E42C06F5-1EB4-4DA9-8044-F62C68831692}" srcOrd="0" destOrd="0" presId="urn:microsoft.com/office/officeart/2005/8/layout/vList6"/>
    <dgm:cxn modelId="{010A415D-EBD5-4EBE-A6D3-224D854A101B}" srcId="{78A53EAD-EAC9-4823-A686-1D68018A4A08}" destId="{4C6569B0-6440-44AD-B9E9-79833294B4C1}" srcOrd="1" destOrd="0" parTransId="{1C3B8376-B145-4B63-A12E-7E8A380E6247}" sibTransId="{7130431B-E061-4FF6-8646-6E7DA8783FCF}"/>
    <dgm:cxn modelId="{F9C39D47-2A06-4FD1-94E9-70DEC9D5750D}" srcId="{D55C9D63-5DF3-4DE0-AB7D-EF566A8A03DF}" destId="{72F41F90-7DB0-465F-AA6A-B6CD81775401}" srcOrd="0" destOrd="0" parTransId="{4EFCF614-7F77-4264-B575-11102672F67C}" sibTransId="{FD9F70FE-58AE-4075-B564-30E6C6AF8AE2}"/>
    <dgm:cxn modelId="{A46B3F71-208A-4008-AA8F-9053E1B34CF9}" srcId="{4C6569B0-6440-44AD-B9E9-79833294B4C1}" destId="{6BABAA14-1A9B-479F-B486-CE32BE7EC418}" srcOrd="0" destOrd="0" parTransId="{0EB58721-77CB-47C2-9A7C-24EC3A849E96}" sibTransId="{15B4CED6-8D62-409B-B95E-D44EC101E22E}"/>
    <dgm:cxn modelId="{D30A2DCF-0E03-44E3-92BB-7E3F27DFA945}" type="presOf" srcId="{6BABAA14-1A9B-479F-B486-CE32BE7EC418}" destId="{97EF8147-1067-4172-BDFF-1C057BD546E7}" srcOrd="0" destOrd="0" presId="urn:microsoft.com/office/officeart/2005/8/layout/vList6"/>
    <dgm:cxn modelId="{69B1AACF-8EEC-431F-97AA-AA852A5DFF36}" type="presOf" srcId="{72F41F90-7DB0-465F-AA6A-B6CD81775401}" destId="{5A44363A-12D4-465F-926C-76297638D11B}" srcOrd="0" destOrd="0" presId="urn:microsoft.com/office/officeart/2005/8/layout/vList6"/>
    <dgm:cxn modelId="{58FE6AD3-705C-4A8D-9CE5-B86CEFD85B10}" type="presOf" srcId="{4C6569B0-6440-44AD-B9E9-79833294B4C1}" destId="{4D94212E-E9D4-4F17-9977-B8676637C264}" srcOrd="0" destOrd="0" presId="urn:microsoft.com/office/officeart/2005/8/layout/vList6"/>
    <dgm:cxn modelId="{54FCB2E1-1770-48A3-A957-92FA98572F8D}" type="presOf" srcId="{D55C9D63-5DF3-4DE0-AB7D-EF566A8A03DF}" destId="{7573D060-A255-4E2F-AA6A-DE01F8B0D512}" srcOrd="0" destOrd="0" presId="urn:microsoft.com/office/officeart/2005/8/layout/vList6"/>
    <dgm:cxn modelId="{2A865EFA-EF39-4692-B694-CEA7556A84D4}" srcId="{4C6569B0-6440-44AD-B9E9-79833294B4C1}" destId="{B85C7908-765B-496C-9939-7DCBF491DDDD}" srcOrd="1" destOrd="0" parTransId="{081D5F4B-1A61-422E-8EDE-F81B42C8EC51}" sibTransId="{3668A6DB-9C07-4056-97FF-E37802F60014}"/>
    <dgm:cxn modelId="{8258D3FA-9CF3-4D43-AF4B-386D111CB0DE}" srcId="{78A53EAD-EAC9-4823-A686-1D68018A4A08}" destId="{D55C9D63-5DF3-4DE0-AB7D-EF566A8A03DF}" srcOrd="0" destOrd="0" parTransId="{AE988B26-4423-4CF8-8AD7-12EB9396B94A}" sibTransId="{A50E18F6-5017-45D3-AE63-688A4FBEDCE0}"/>
    <dgm:cxn modelId="{DDC96CD0-AEDD-4746-9154-5D7EAB7457EB}" type="presParOf" srcId="{E42C06F5-1EB4-4DA9-8044-F62C68831692}" destId="{2B5D4208-5B35-4F02-94B7-31DA823B1C31}" srcOrd="0" destOrd="0" presId="urn:microsoft.com/office/officeart/2005/8/layout/vList6"/>
    <dgm:cxn modelId="{D1CAD407-F660-46D3-9638-A11AABCFEC52}" type="presParOf" srcId="{2B5D4208-5B35-4F02-94B7-31DA823B1C31}" destId="{7573D060-A255-4E2F-AA6A-DE01F8B0D512}" srcOrd="0" destOrd="0" presId="urn:microsoft.com/office/officeart/2005/8/layout/vList6"/>
    <dgm:cxn modelId="{D108385E-2006-48AA-82B3-C9C5E4F2BF9A}" type="presParOf" srcId="{2B5D4208-5B35-4F02-94B7-31DA823B1C31}" destId="{5A44363A-12D4-465F-926C-76297638D11B}" srcOrd="1" destOrd="0" presId="urn:microsoft.com/office/officeart/2005/8/layout/vList6"/>
    <dgm:cxn modelId="{140C4D3F-4C68-41F6-A12B-563E56836801}" type="presParOf" srcId="{E42C06F5-1EB4-4DA9-8044-F62C68831692}" destId="{D7614BEC-4CD0-4477-9B65-ACE27BE5C2DF}" srcOrd="1" destOrd="0" presId="urn:microsoft.com/office/officeart/2005/8/layout/vList6"/>
    <dgm:cxn modelId="{5980BAF4-D6C7-430B-B172-4FAE4FF5B2DB}" type="presParOf" srcId="{E42C06F5-1EB4-4DA9-8044-F62C68831692}" destId="{DFB18049-80E0-4CC4-90F4-1FE19C77F519}" srcOrd="2" destOrd="0" presId="urn:microsoft.com/office/officeart/2005/8/layout/vList6"/>
    <dgm:cxn modelId="{24254D68-9459-40A5-826B-76FDA49049E1}" type="presParOf" srcId="{DFB18049-80E0-4CC4-90F4-1FE19C77F519}" destId="{4D94212E-E9D4-4F17-9977-B8676637C264}" srcOrd="0" destOrd="0" presId="urn:microsoft.com/office/officeart/2005/8/layout/vList6"/>
    <dgm:cxn modelId="{2295002B-36DE-444A-978F-FEC0A1451FA8}" type="presParOf" srcId="{DFB18049-80E0-4CC4-90F4-1FE19C77F519}" destId="{97EF8147-1067-4172-BDFF-1C057BD546E7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45DBA31-2DC2-4CD0-B1A2-6CCC919E95AA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18B4DCDE-EF50-4BC8-A61E-A0632B59CD39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răsimea extrasă şi purificată de pe lâna de oaie </a:t>
          </a:r>
          <a:endParaRPr lang="ro-RO" sz="2400" dirty="0">
            <a:latin typeface="Times New Roman" pitchFamily="18" charset="0"/>
            <a:cs typeface="Times New Roman" pitchFamily="18" charset="0"/>
          </a:endParaRPr>
        </a:p>
      </dgm:t>
    </dgm:pt>
    <dgm:pt modelId="{16C579D9-258A-4891-8587-3BB6D41B5080}" type="parTrans" cxnId="{716118EF-D778-4A52-9DCD-E5CD681F1EE1}">
      <dgm:prSet/>
      <dgm:spPr/>
      <dgm:t>
        <a:bodyPr/>
        <a:lstStyle/>
        <a:p>
          <a:endParaRPr lang="ro-RO"/>
        </a:p>
      </dgm:t>
    </dgm:pt>
    <dgm:pt modelId="{1EDC88EC-6F0C-4C3D-92DF-0EC6A9C94BCE}" type="sibTrans" cxnId="{716118EF-D778-4A52-9DCD-E5CD681F1EE1}">
      <dgm:prSet/>
      <dgm:spPr/>
      <dgm:t>
        <a:bodyPr/>
        <a:lstStyle/>
        <a:p>
          <a:endParaRPr lang="ro-RO"/>
        </a:p>
      </dgm:t>
    </dgm:pt>
    <dgm:pt modelId="{0470A0C3-EEA0-4E6F-9658-A31D1EE70F1A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ă</a:t>
          </a:r>
          <a:endParaRPr lang="ro-RO" sz="2400" dirty="0">
            <a:latin typeface="Times New Roman" pitchFamily="18" charset="0"/>
            <a:cs typeface="Times New Roman" pitchFamily="18" charset="0"/>
          </a:endParaRPr>
        </a:p>
      </dgm:t>
    </dgm:pt>
    <dgm:pt modelId="{23EA9DA7-F9B7-4D05-9812-5B5802E96AC4}" type="parTrans" cxnId="{EB956258-75CB-4657-9AE8-E2B657CE7836}">
      <dgm:prSet/>
      <dgm:spPr/>
      <dgm:t>
        <a:bodyPr/>
        <a:lstStyle/>
        <a:p>
          <a:endParaRPr lang="ro-RO"/>
        </a:p>
      </dgm:t>
    </dgm:pt>
    <dgm:pt modelId="{79783427-1B09-4236-A375-1BBF5B892575}" type="sibTrans" cxnId="{EB956258-75CB-4657-9AE8-E2B657CE7836}">
      <dgm:prSet/>
      <dgm:spPr/>
      <dgm:t>
        <a:bodyPr/>
        <a:lstStyle/>
        <a:p>
          <a:endParaRPr lang="ro-RO"/>
        </a:p>
      </dgm:t>
    </dgm:pt>
    <dgm:pt modelId="{0FE7E9A9-31EF-4A60-9123-25ECE57AB246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bază de unguent, agent de emulsionare</a:t>
          </a:r>
          <a:endParaRPr lang="ro-RO" sz="2400" b="1" dirty="0">
            <a:latin typeface="Times New Roman" pitchFamily="18" charset="0"/>
            <a:cs typeface="Times New Roman" pitchFamily="18" charset="0"/>
          </a:endParaRPr>
        </a:p>
      </dgm:t>
    </dgm:pt>
    <dgm:pt modelId="{CF0F19A1-EB08-45C7-83B7-98B19979C276}" type="parTrans" cxnId="{A12BB209-4A53-47F5-A62D-A380757B2DB2}">
      <dgm:prSet/>
      <dgm:spPr/>
      <dgm:t>
        <a:bodyPr/>
        <a:lstStyle/>
        <a:p>
          <a:endParaRPr lang="ro-RO"/>
        </a:p>
      </dgm:t>
    </dgm:pt>
    <dgm:pt modelId="{8CB264FA-F03C-40BD-A1FE-E001B962D924}" type="sibTrans" cxnId="{A12BB209-4A53-47F5-A62D-A380757B2DB2}">
      <dgm:prSet/>
      <dgm:spPr/>
      <dgm:t>
        <a:bodyPr/>
        <a:lstStyle/>
        <a:p>
          <a:endParaRPr lang="ro-RO"/>
        </a:p>
      </dgm:t>
    </dgm:pt>
    <dgm:pt modelId="{359C5C0B-8690-4D73-BA6D-53922B393F66}" type="pres">
      <dgm:prSet presAssocID="{645DBA31-2DC2-4CD0-B1A2-6CCC919E95AA}" presName="diagram" presStyleCnt="0">
        <dgm:presLayoutVars>
          <dgm:dir/>
          <dgm:resizeHandles val="exact"/>
        </dgm:presLayoutVars>
      </dgm:prSet>
      <dgm:spPr/>
    </dgm:pt>
    <dgm:pt modelId="{BB443C81-16FB-43F2-A155-388F409CC2C4}" type="pres">
      <dgm:prSet presAssocID="{18B4DCDE-EF50-4BC8-A61E-A0632B59CD39}" presName="node" presStyleLbl="node1" presStyleIdx="0" presStyleCnt="3">
        <dgm:presLayoutVars>
          <dgm:bulletEnabled val="1"/>
        </dgm:presLayoutVars>
      </dgm:prSet>
      <dgm:spPr/>
    </dgm:pt>
    <dgm:pt modelId="{B2EAEC7D-D6AA-4602-BC81-0841642EDA3E}" type="pres">
      <dgm:prSet presAssocID="{1EDC88EC-6F0C-4C3D-92DF-0EC6A9C94BCE}" presName="sibTrans" presStyleCnt="0"/>
      <dgm:spPr/>
    </dgm:pt>
    <dgm:pt modelId="{A62F1CE4-BA26-4437-94DB-9EA460C9FA01}" type="pres">
      <dgm:prSet presAssocID="{0470A0C3-EEA0-4E6F-9658-A31D1EE70F1A}" presName="node" presStyleLbl="node1" presStyleIdx="1" presStyleCnt="3">
        <dgm:presLayoutVars>
          <dgm:bulletEnabled val="1"/>
        </dgm:presLayoutVars>
      </dgm:prSet>
      <dgm:spPr/>
    </dgm:pt>
    <dgm:pt modelId="{88472F14-90F1-408C-8F33-BBB8C19B6079}" type="pres">
      <dgm:prSet presAssocID="{79783427-1B09-4236-A375-1BBF5B892575}" presName="sibTrans" presStyleCnt="0"/>
      <dgm:spPr/>
    </dgm:pt>
    <dgm:pt modelId="{6CFC8DBD-32ED-408E-9908-DF120798BD6F}" type="pres">
      <dgm:prSet presAssocID="{0FE7E9A9-31EF-4A60-9123-25ECE57AB246}" presName="node" presStyleLbl="node1" presStyleIdx="2" presStyleCnt="3">
        <dgm:presLayoutVars>
          <dgm:bulletEnabled val="1"/>
        </dgm:presLayoutVars>
      </dgm:prSet>
      <dgm:spPr/>
    </dgm:pt>
  </dgm:ptLst>
  <dgm:cxnLst>
    <dgm:cxn modelId="{A12BB209-4A53-47F5-A62D-A380757B2DB2}" srcId="{645DBA31-2DC2-4CD0-B1A2-6CCC919E95AA}" destId="{0FE7E9A9-31EF-4A60-9123-25ECE57AB246}" srcOrd="2" destOrd="0" parTransId="{CF0F19A1-EB08-45C7-83B7-98B19979C276}" sibTransId="{8CB264FA-F03C-40BD-A1FE-E001B962D924}"/>
    <dgm:cxn modelId="{EB956258-75CB-4657-9AE8-E2B657CE7836}" srcId="{645DBA31-2DC2-4CD0-B1A2-6CCC919E95AA}" destId="{0470A0C3-EEA0-4E6F-9658-A31D1EE70F1A}" srcOrd="1" destOrd="0" parTransId="{23EA9DA7-F9B7-4D05-9812-5B5802E96AC4}" sibTransId="{79783427-1B09-4236-A375-1BBF5B892575}"/>
    <dgm:cxn modelId="{09931E84-A218-477B-97F5-30BF0D23AA41}" type="presOf" srcId="{0470A0C3-EEA0-4E6F-9658-A31D1EE70F1A}" destId="{A62F1CE4-BA26-4437-94DB-9EA460C9FA01}" srcOrd="0" destOrd="0" presId="urn:microsoft.com/office/officeart/2005/8/layout/default"/>
    <dgm:cxn modelId="{5E2D4D98-DD2F-4C41-B781-00618BC4ADAB}" type="presOf" srcId="{645DBA31-2DC2-4CD0-B1A2-6CCC919E95AA}" destId="{359C5C0B-8690-4D73-BA6D-53922B393F66}" srcOrd="0" destOrd="0" presId="urn:microsoft.com/office/officeart/2005/8/layout/default"/>
    <dgm:cxn modelId="{925F99CF-C1CA-4449-A981-17E9D4637F6C}" type="presOf" srcId="{18B4DCDE-EF50-4BC8-A61E-A0632B59CD39}" destId="{BB443C81-16FB-43F2-A155-388F409CC2C4}" srcOrd="0" destOrd="0" presId="urn:microsoft.com/office/officeart/2005/8/layout/default"/>
    <dgm:cxn modelId="{371698E6-7B0D-4261-A0A2-4F79ADF36A5E}" type="presOf" srcId="{0FE7E9A9-31EF-4A60-9123-25ECE57AB246}" destId="{6CFC8DBD-32ED-408E-9908-DF120798BD6F}" srcOrd="0" destOrd="0" presId="urn:microsoft.com/office/officeart/2005/8/layout/default"/>
    <dgm:cxn modelId="{716118EF-D778-4A52-9DCD-E5CD681F1EE1}" srcId="{645DBA31-2DC2-4CD0-B1A2-6CCC919E95AA}" destId="{18B4DCDE-EF50-4BC8-A61E-A0632B59CD39}" srcOrd="0" destOrd="0" parTransId="{16C579D9-258A-4891-8587-3BB6D41B5080}" sibTransId="{1EDC88EC-6F0C-4C3D-92DF-0EC6A9C94BCE}"/>
    <dgm:cxn modelId="{14C02415-175D-41AF-A733-24DC102287CC}" type="presParOf" srcId="{359C5C0B-8690-4D73-BA6D-53922B393F66}" destId="{BB443C81-16FB-43F2-A155-388F409CC2C4}" srcOrd="0" destOrd="0" presId="urn:microsoft.com/office/officeart/2005/8/layout/default"/>
    <dgm:cxn modelId="{54AE45E2-314A-4627-A1F6-7B5FE4F8B87F}" type="presParOf" srcId="{359C5C0B-8690-4D73-BA6D-53922B393F66}" destId="{B2EAEC7D-D6AA-4602-BC81-0841642EDA3E}" srcOrd="1" destOrd="0" presId="urn:microsoft.com/office/officeart/2005/8/layout/default"/>
    <dgm:cxn modelId="{80F165F5-E269-49BC-A20C-F269F55025A6}" type="presParOf" srcId="{359C5C0B-8690-4D73-BA6D-53922B393F66}" destId="{A62F1CE4-BA26-4437-94DB-9EA460C9FA01}" srcOrd="2" destOrd="0" presId="urn:microsoft.com/office/officeart/2005/8/layout/default"/>
    <dgm:cxn modelId="{993D6ED0-FA25-4F10-A223-7ABCBBA51CE9}" type="presParOf" srcId="{359C5C0B-8690-4D73-BA6D-53922B393F66}" destId="{88472F14-90F1-408C-8F33-BBB8C19B6079}" srcOrd="3" destOrd="0" presId="urn:microsoft.com/office/officeart/2005/8/layout/default"/>
    <dgm:cxn modelId="{2C4CFD80-C780-4EAA-8756-0C0516BB949E}" type="presParOf" srcId="{359C5C0B-8690-4D73-BA6D-53922B393F66}" destId="{6CFC8DBD-32ED-408E-9908-DF120798BD6F}" srcOrd="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DEF8C66B-033D-4CB1-A9E1-FE6B9098E306}" type="doc">
      <dgm:prSet loTypeId="urn:microsoft.com/office/officeart/2005/8/layout/hierarchy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D5B67D97-D216-4918-8AF9-F8BF402DBBB7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0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YDNOCARPI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LEUM.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HAULMOOGRAE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LEUM</a:t>
          </a:r>
          <a:endParaRPr kumimoji="0" lang="ro-RO" sz="2000" b="0" i="1" u="none" strike="noStrike" cap="none" normalizeH="0" baseline="0" dirty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endParaRPr>
        </a:p>
        <a:p>
          <a:pPr rtl="0"/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Ulei de chaulmoogra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6CFB0DA5-6B15-460F-B07F-A96AE9168417}" type="parTrans" cxnId="{A46A8FC7-4061-4AFB-8CDA-9534F0CB0DD8}">
      <dgm:prSet/>
      <dgm:spPr/>
      <dgm:t>
        <a:bodyPr/>
        <a:lstStyle/>
        <a:p>
          <a:endParaRPr lang="ro-RO"/>
        </a:p>
      </dgm:t>
    </dgm:pt>
    <dgm:pt modelId="{4AF828C9-B81B-4B98-86F0-CBA5B998AB86}" type="sibTrans" cxnId="{A46A8FC7-4061-4AFB-8CDA-9534F0CB0DD8}">
      <dgm:prSet/>
      <dgm:spPr/>
      <dgm:t>
        <a:bodyPr/>
        <a:lstStyle/>
        <a:p>
          <a:endParaRPr lang="ro-RO"/>
        </a:p>
      </dgm:t>
    </dgm:pt>
    <dgm:pt modelId="{5CDEBA8A-0E26-4898-9613-679449D6A16C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bactericidă 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ycobacterium</a:t>
          </a:r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eprae</a:t>
          </a:r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şi 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</a:t>
          </a:r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. </a:t>
          </a:r>
          <a:r>
            <a: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uberculosis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8587B166-865F-42ED-8D74-15F46CBB6F54}" type="parTrans" cxnId="{316C433A-C2C5-4056-8547-F8B10268F6B2}">
      <dgm:prSet/>
      <dgm:spPr/>
      <dgm:t>
        <a:bodyPr/>
        <a:lstStyle/>
        <a:p>
          <a:endParaRPr lang="ro-RO"/>
        </a:p>
      </dgm:t>
    </dgm:pt>
    <dgm:pt modelId="{491810FB-3E9A-4B46-95A8-1302936185A4}" type="sibTrans" cxnId="{316C433A-C2C5-4056-8547-F8B10268F6B2}">
      <dgm:prSet/>
      <dgm:spPr/>
      <dgm:t>
        <a:bodyPr/>
        <a:lstStyle/>
        <a:p>
          <a:endParaRPr lang="ro-RO"/>
        </a:p>
      </dgm:t>
    </dgm:pt>
    <dgm:pt modelId="{5F356850-A10C-435C-9A79-54F5EC43E70A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epră, lupus eritematos, micoze, tuberculoză pulmonară şi laringiană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1F72CD49-7469-4D42-8FB9-DA6D85DCC8D9}" type="parTrans" cxnId="{8D06B911-C150-47C4-9D76-6F212B431B84}">
      <dgm:prSet>
        <dgm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ro-RO"/>
        </a:p>
      </dgm:t>
    </dgm:pt>
    <dgm:pt modelId="{05B23474-C16B-4509-BE9B-5730976F4CCF}" type="sibTrans" cxnId="{8D06B911-C150-47C4-9D76-6F212B431B84}">
      <dgm:prSet/>
      <dgm:spPr/>
      <dgm:t>
        <a:bodyPr/>
        <a:lstStyle/>
        <a:p>
          <a:endParaRPr lang="ro-RO"/>
        </a:p>
      </dgm:t>
    </dgm:pt>
    <dgm:pt modelId="{D7967827-4FF6-42D8-A5D3-3FF136263A8C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kumimoji="0" lang="ro-RO" sz="2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ROTONIS OLEUM</a:t>
          </a:r>
          <a:endParaRPr lang="ro-RO" sz="2800" dirty="0">
            <a:latin typeface="Times New Roman" pitchFamily="18" charset="0"/>
            <a:cs typeface="Times New Roman" pitchFamily="18" charset="0"/>
          </a:endParaRPr>
        </a:p>
      </dgm:t>
    </dgm:pt>
    <dgm:pt modelId="{CD3A842C-A8DD-47B1-98A5-D47E32B8B6D0}" type="parTrans" cxnId="{5DA93CD9-22B3-4F25-9234-A31B79A77B78}">
      <dgm:prSet/>
      <dgm:spPr/>
      <dgm:t>
        <a:bodyPr/>
        <a:lstStyle/>
        <a:p>
          <a:endParaRPr lang="ro-RO"/>
        </a:p>
      </dgm:t>
    </dgm:pt>
    <dgm:pt modelId="{E2D969A8-74E1-4B3C-8D6F-81CFE0EFEAD2}" type="sibTrans" cxnId="{5DA93CD9-22B3-4F25-9234-A31B79A77B78}">
      <dgm:prSet/>
      <dgm:spPr/>
      <dgm:t>
        <a:bodyPr/>
        <a:lstStyle/>
        <a:p>
          <a:endParaRPr lang="ro-RO"/>
        </a:p>
      </dgm:t>
    </dgm:pt>
    <dgm:pt modelId="{C9CB803A-63D8-4016-962D-047DC1B33470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urgativ drastic</a:t>
          </a:r>
          <a:r>
            <a:rPr kumimoji="0" lang="ro-RO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, revulsiv, vezicant</a:t>
          </a:r>
          <a:endParaRPr lang="ro-RO" sz="2400" dirty="0">
            <a:latin typeface="Times New Roman" pitchFamily="18" charset="0"/>
            <a:cs typeface="Times New Roman" pitchFamily="18" charset="0"/>
          </a:endParaRPr>
        </a:p>
      </dgm:t>
    </dgm:pt>
    <dgm:pt modelId="{E6743FED-58FB-4567-B14C-698166D8ABE5}" type="parTrans" cxnId="{2B719DB2-7788-45D8-9712-3D74217EAEA5}">
      <dgm:prSet/>
      <dgm:spPr/>
      <dgm:t>
        <a:bodyPr/>
        <a:lstStyle/>
        <a:p>
          <a:endParaRPr lang="ro-RO"/>
        </a:p>
      </dgm:t>
    </dgm:pt>
    <dgm:pt modelId="{2EC38952-406C-40B1-B926-67D02CE4EC8B}" type="sibTrans" cxnId="{2B719DB2-7788-45D8-9712-3D74217EAEA5}">
      <dgm:prSet/>
      <dgm:spPr/>
      <dgm:t>
        <a:bodyPr/>
        <a:lstStyle/>
        <a:p>
          <a:endParaRPr lang="ro-RO"/>
        </a:p>
      </dgm:t>
    </dgm:pt>
    <dgm:pt modelId="{45149F11-A254-491D-9E20-C0DB72FD784C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edicina veterinară, în constipaţii acute, la animale mari</a:t>
          </a:r>
          <a:endParaRPr lang="ro-RO" sz="2400" dirty="0">
            <a:latin typeface="Times New Roman" pitchFamily="18" charset="0"/>
            <a:cs typeface="Times New Roman" pitchFamily="18" charset="0"/>
          </a:endParaRPr>
        </a:p>
      </dgm:t>
    </dgm:pt>
    <dgm:pt modelId="{31021608-7907-4D84-BBB1-F5DEDB29838E}" type="parTrans" cxnId="{BB9E75DC-A680-452D-9B49-04A1E1EB19C4}">
      <dgm:prSet/>
      <dgm:spPr/>
      <dgm:t>
        <a:bodyPr/>
        <a:lstStyle/>
        <a:p>
          <a:endParaRPr lang="ro-RO"/>
        </a:p>
      </dgm:t>
    </dgm:pt>
    <dgm:pt modelId="{FA85E461-6F87-4A40-8ED7-1D5443384C3D}" type="sibTrans" cxnId="{BB9E75DC-A680-452D-9B49-04A1E1EB19C4}">
      <dgm:prSet/>
      <dgm:spPr/>
      <dgm:t>
        <a:bodyPr/>
        <a:lstStyle/>
        <a:p>
          <a:endParaRPr lang="ro-RO"/>
        </a:p>
      </dgm:t>
    </dgm:pt>
    <dgm:pt modelId="{92E59987-B6AC-43E2-9C47-4FFC74D74755}" type="pres">
      <dgm:prSet presAssocID="{DEF8C66B-033D-4CB1-A9E1-FE6B9098E306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DE0FACF-D7BF-41E4-94C7-08F80E5A4E7F}" type="pres">
      <dgm:prSet presAssocID="{D5B67D97-D216-4918-8AF9-F8BF402DBBB7}" presName="root" presStyleCnt="0"/>
      <dgm:spPr/>
    </dgm:pt>
    <dgm:pt modelId="{86F031AC-9751-4B23-B6C3-68DE043F097D}" type="pres">
      <dgm:prSet presAssocID="{D5B67D97-D216-4918-8AF9-F8BF402DBBB7}" presName="rootComposite" presStyleCnt="0"/>
      <dgm:spPr/>
    </dgm:pt>
    <dgm:pt modelId="{BC2A52D4-6CB7-40C7-8035-1986212E52E4}" type="pres">
      <dgm:prSet presAssocID="{D5B67D97-D216-4918-8AF9-F8BF402DBBB7}" presName="rootText" presStyleLbl="node1" presStyleIdx="0" presStyleCnt="2"/>
      <dgm:spPr/>
    </dgm:pt>
    <dgm:pt modelId="{6C8FC91E-A293-4DD1-8FCC-7BD3ED4015E0}" type="pres">
      <dgm:prSet presAssocID="{D5B67D97-D216-4918-8AF9-F8BF402DBBB7}" presName="rootConnector" presStyleLbl="node1" presStyleIdx="0" presStyleCnt="2"/>
      <dgm:spPr/>
    </dgm:pt>
    <dgm:pt modelId="{689D879F-BD96-4A97-A185-13D49246CE00}" type="pres">
      <dgm:prSet presAssocID="{D5B67D97-D216-4918-8AF9-F8BF402DBBB7}" presName="childShape" presStyleCnt="0"/>
      <dgm:spPr/>
    </dgm:pt>
    <dgm:pt modelId="{2917F0C8-8E67-4507-9FB8-3F819EA45A7C}" type="pres">
      <dgm:prSet presAssocID="{8587B166-865F-42ED-8D74-15F46CBB6F54}" presName="Name13" presStyleLbl="parChTrans1D2" presStyleIdx="0" presStyleCnt="4"/>
      <dgm:spPr/>
    </dgm:pt>
    <dgm:pt modelId="{012B86AB-1451-4715-98EB-A49BD4849FA1}" type="pres">
      <dgm:prSet presAssocID="{5CDEBA8A-0E26-4898-9613-679449D6A16C}" presName="childText" presStyleLbl="bgAcc1" presStyleIdx="0" presStyleCnt="4">
        <dgm:presLayoutVars>
          <dgm:bulletEnabled val="1"/>
        </dgm:presLayoutVars>
      </dgm:prSet>
      <dgm:spPr/>
    </dgm:pt>
    <dgm:pt modelId="{38E74C21-2B59-41ED-B429-CFCD553438A8}" type="pres">
      <dgm:prSet presAssocID="{1F72CD49-7469-4D42-8FB9-DA6D85DCC8D9}" presName="Name13" presStyleLbl="parChTrans1D2" presStyleIdx="1" presStyleCnt="4"/>
      <dgm:spPr/>
    </dgm:pt>
    <dgm:pt modelId="{7F5A5049-707A-441F-A912-3FE05B9C3853}" type="pres">
      <dgm:prSet presAssocID="{5F356850-A10C-435C-9A79-54F5EC43E70A}" presName="childText" presStyleLbl="bgAcc1" presStyleIdx="1" presStyleCnt="4">
        <dgm:presLayoutVars>
          <dgm:bulletEnabled val="1"/>
        </dgm:presLayoutVars>
      </dgm:prSet>
      <dgm:spPr/>
    </dgm:pt>
    <dgm:pt modelId="{8062B4BC-7AD3-4683-8947-87CC3CD17DEF}" type="pres">
      <dgm:prSet presAssocID="{D7967827-4FF6-42D8-A5D3-3FF136263A8C}" presName="root" presStyleCnt="0"/>
      <dgm:spPr/>
    </dgm:pt>
    <dgm:pt modelId="{258C753E-6325-4FC1-A847-842AF3C4D237}" type="pres">
      <dgm:prSet presAssocID="{D7967827-4FF6-42D8-A5D3-3FF136263A8C}" presName="rootComposite" presStyleCnt="0"/>
      <dgm:spPr/>
    </dgm:pt>
    <dgm:pt modelId="{0A8FB121-3294-4E44-8A13-20D899EEB50C}" type="pres">
      <dgm:prSet presAssocID="{D7967827-4FF6-42D8-A5D3-3FF136263A8C}" presName="rootText" presStyleLbl="node1" presStyleIdx="1" presStyleCnt="2"/>
      <dgm:spPr/>
    </dgm:pt>
    <dgm:pt modelId="{200235BD-443A-464A-83EA-D3B9245B3252}" type="pres">
      <dgm:prSet presAssocID="{D7967827-4FF6-42D8-A5D3-3FF136263A8C}" presName="rootConnector" presStyleLbl="node1" presStyleIdx="1" presStyleCnt="2"/>
      <dgm:spPr/>
    </dgm:pt>
    <dgm:pt modelId="{1AA5A669-3E77-4C8D-A346-CD6700BFFF3D}" type="pres">
      <dgm:prSet presAssocID="{D7967827-4FF6-42D8-A5D3-3FF136263A8C}" presName="childShape" presStyleCnt="0"/>
      <dgm:spPr/>
    </dgm:pt>
    <dgm:pt modelId="{AFF8DBB4-26C7-462F-A1D3-89EC3149C33F}" type="pres">
      <dgm:prSet presAssocID="{E6743FED-58FB-4567-B14C-698166D8ABE5}" presName="Name13" presStyleLbl="parChTrans1D2" presStyleIdx="2" presStyleCnt="4"/>
      <dgm:spPr/>
    </dgm:pt>
    <dgm:pt modelId="{71C669F8-150F-4881-AD4F-49CBE1CEBEBB}" type="pres">
      <dgm:prSet presAssocID="{C9CB803A-63D8-4016-962D-047DC1B33470}" presName="childText" presStyleLbl="bgAcc1" presStyleIdx="2" presStyleCnt="4">
        <dgm:presLayoutVars>
          <dgm:bulletEnabled val="1"/>
        </dgm:presLayoutVars>
      </dgm:prSet>
      <dgm:spPr/>
    </dgm:pt>
    <dgm:pt modelId="{2360CF1D-F034-44B1-8F5B-518338205CB1}" type="pres">
      <dgm:prSet presAssocID="{31021608-7907-4D84-BBB1-F5DEDB29838E}" presName="Name13" presStyleLbl="parChTrans1D2" presStyleIdx="3" presStyleCnt="4"/>
      <dgm:spPr/>
    </dgm:pt>
    <dgm:pt modelId="{2A83A5AB-C87D-4AE8-BAB4-E08F99FAB3A4}" type="pres">
      <dgm:prSet presAssocID="{45149F11-A254-491D-9E20-C0DB72FD784C}" presName="childText" presStyleLbl="bgAcc1" presStyleIdx="3" presStyleCnt="4">
        <dgm:presLayoutVars>
          <dgm:bulletEnabled val="1"/>
        </dgm:presLayoutVars>
      </dgm:prSet>
      <dgm:spPr/>
    </dgm:pt>
  </dgm:ptLst>
  <dgm:cxnLst>
    <dgm:cxn modelId="{5E4B5F06-FC65-472D-8D99-5A16F60DEF61}" type="presOf" srcId="{D7967827-4FF6-42D8-A5D3-3FF136263A8C}" destId="{0A8FB121-3294-4E44-8A13-20D899EEB50C}" srcOrd="0" destOrd="0" presId="urn:microsoft.com/office/officeart/2005/8/layout/hierarchy3"/>
    <dgm:cxn modelId="{8D06B911-C150-47C4-9D76-6F212B431B84}" srcId="{D5B67D97-D216-4918-8AF9-F8BF402DBBB7}" destId="{5F356850-A10C-435C-9A79-54F5EC43E70A}" srcOrd="1" destOrd="0" parTransId="{1F72CD49-7469-4D42-8FB9-DA6D85DCC8D9}" sibTransId="{05B23474-C16B-4509-BE9B-5730976F4CCF}"/>
    <dgm:cxn modelId="{93A1AB21-C601-4C1D-BBBB-08BAB78152CC}" type="presOf" srcId="{E6743FED-58FB-4567-B14C-698166D8ABE5}" destId="{AFF8DBB4-26C7-462F-A1D3-89EC3149C33F}" srcOrd="0" destOrd="0" presId="urn:microsoft.com/office/officeart/2005/8/layout/hierarchy3"/>
    <dgm:cxn modelId="{87F69523-7017-4DDF-9D01-C5EF0F2E08B5}" type="presOf" srcId="{D5B67D97-D216-4918-8AF9-F8BF402DBBB7}" destId="{6C8FC91E-A293-4DD1-8FCC-7BD3ED4015E0}" srcOrd="1" destOrd="0" presId="urn:microsoft.com/office/officeart/2005/8/layout/hierarchy3"/>
    <dgm:cxn modelId="{A5913126-FB13-414A-81FB-0E3D2E8297B1}" type="presOf" srcId="{8587B166-865F-42ED-8D74-15F46CBB6F54}" destId="{2917F0C8-8E67-4507-9FB8-3F819EA45A7C}" srcOrd="0" destOrd="0" presId="urn:microsoft.com/office/officeart/2005/8/layout/hierarchy3"/>
    <dgm:cxn modelId="{08F0AC38-E065-4551-AAD6-4A825526B581}" type="presOf" srcId="{D5B67D97-D216-4918-8AF9-F8BF402DBBB7}" destId="{BC2A52D4-6CB7-40C7-8035-1986212E52E4}" srcOrd="0" destOrd="0" presId="urn:microsoft.com/office/officeart/2005/8/layout/hierarchy3"/>
    <dgm:cxn modelId="{316C433A-C2C5-4056-8547-F8B10268F6B2}" srcId="{D5B67D97-D216-4918-8AF9-F8BF402DBBB7}" destId="{5CDEBA8A-0E26-4898-9613-679449D6A16C}" srcOrd="0" destOrd="0" parTransId="{8587B166-865F-42ED-8D74-15F46CBB6F54}" sibTransId="{491810FB-3E9A-4B46-95A8-1302936185A4}"/>
    <dgm:cxn modelId="{269EC545-60A4-4EE3-8C9C-1E39FD3B3AC7}" type="presOf" srcId="{1F72CD49-7469-4D42-8FB9-DA6D85DCC8D9}" destId="{38E74C21-2B59-41ED-B429-CFCD553438A8}" srcOrd="0" destOrd="0" presId="urn:microsoft.com/office/officeart/2005/8/layout/hierarchy3"/>
    <dgm:cxn modelId="{C6CC8250-F0A7-4CCB-9C08-790B9865F586}" type="presOf" srcId="{DEF8C66B-033D-4CB1-A9E1-FE6B9098E306}" destId="{92E59987-B6AC-43E2-9C47-4FFC74D74755}" srcOrd="0" destOrd="0" presId="urn:microsoft.com/office/officeart/2005/8/layout/hierarchy3"/>
    <dgm:cxn modelId="{6480187A-184B-4919-A4CC-C3A810A61CD5}" type="presOf" srcId="{5CDEBA8A-0E26-4898-9613-679449D6A16C}" destId="{012B86AB-1451-4715-98EB-A49BD4849FA1}" srcOrd="0" destOrd="0" presId="urn:microsoft.com/office/officeart/2005/8/layout/hierarchy3"/>
    <dgm:cxn modelId="{BCCE118F-BE20-4394-B0D9-5CFA183C4E1E}" type="presOf" srcId="{45149F11-A254-491D-9E20-C0DB72FD784C}" destId="{2A83A5AB-C87D-4AE8-BAB4-E08F99FAB3A4}" srcOrd="0" destOrd="0" presId="urn:microsoft.com/office/officeart/2005/8/layout/hierarchy3"/>
    <dgm:cxn modelId="{7EA7D3A8-DEA4-421E-AF6A-9DC33619A9F9}" type="presOf" srcId="{31021608-7907-4D84-BBB1-F5DEDB29838E}" destId="{2360CF1D-F034-44B1-8F5B-518338205CB1}" srcOrd="0" destOrd="0" presId="urn:microsoft.com/office/officeart/2005/8/layout/hierarchy3"/>
    <dgm:cxn modelId="{D47232AD-C15A-420F-89E1-A4DC7DE8CC81}" type="presOf" srcId="{C9CB803A-63D8-4016-962D-047DC1B33470}" destId="{71C669F8-150F-4881-AD4F-49CBE1CEBEBB}" srcOrd="0" destOrd="0" presId="urn:microsoft.com/office/officeart/2005/8/layout/hierarchy3"/>
    <dgm:cxn modelId="{2B719DB2-7788-45D8-9712-3D74217EAEA5}" srcId="{D7967827-4FF6-42D8-A5D3-3FF136263A8C}" destId="{C9CB803A-63D8-4016-962D-047DC1B33470}" srcOrd="0" destOrd="0" parTransId="{E6743FED-58FB-4567-B14C-698166D8ABE5}" sibTransId="{2EC38952-406C-40B1-B926-67D02CE4EC8B}"/>
    <dgm:cxn modelId="{A46A8FC7-4061-4AFB-8CDA-9534F0CB0DD8}" srcId="{DEF8C66B-033D-4CB1-A9E1-FE6B9098E306}" destId="{D5B67D97-D216-4918-8AF9-F8BF402DBBB7}" srcOrd="0" destOrd="0" parTransId="{6CFB0DA5-6B15-460F-B07F-A96AE9168417}" sibTransId="{4AF828C9-B81B-4B98-86F0-CBA5B998AB86}"/>
    <dgm:cxn modelId="{DBEA34CE-B53E-4500-8F61-DFE8ABBDD205}" type="presOf" srcId="{D7967827-4FF6-42D8-A5D3-3FF136263A8C}" destId="{200235BD-443A-464A-83EA-D3B9245B3252}" srcOrd="1" destOrd="0" presId="urn:microsoft.com/office/officeart/2005/8/layout/hierarchy3"/>
    <dgm:cxn modelId="{5DA93CD9-22B3-4F25-9234-A31B79A77B78}" srcId="{DEF8C66B-033D-4CB1-A9E1-FE6B9098E306}" destId="{D7967827-4FF6-42D8-A5D3-3FF136263A8C}" srcOrd="1" destOrd="0" parTransId="{CD3A842C-A8DD-47B1-98A5-D47E32B8B6D0}" sibTransId="{E2D969A8-74E1-4B3C-8D6F-81CFE0EFEAD2}"/>
    <dgm:cxn modelId="{BB9E75DC-A680-452D-9B49-04A1E1EB19C4}" srcId="{D7967827-4FF6-42D8-A5D3-3FF136263A8C}" destId="{45149F11-A254-491D-9E20-C0DB72FD784C}" srcOrd="1" destOrd="0" parTransId="{31021608-7907-4D84-BBB1-F5DEDB29838E}" sibTransId="{FA85E461-6F87-4A40-8ED7-1D5443384C3D}"/>
    <dgm:cxn modelId="{85E25AEA-D1FD-4374-B716-B84C89CCDE17}" type="presOf" srcId="{5F356850-A10C-435C-9A79-54F5EC43E70A}" destId="{7F5A5049-707A-441F-A912-3FE05B9C3853}" srcOrd="0" destOrd="0" presId="urn:microsoft.com/office/officeart/2005/8/layout/hierarchy3"/>
    <dgm:cxn modelId="{636122F4-3167-4C79-8349-43A6D0C9B683}" type="presParOf" srcId="{92E59987-B6AC-43E2-9C47-4FFC74D74755}" destId="{BDE0FACF-D7BF-41E4-94C7-08F80E5A4E7F}" srcOrd="0" destOrd="0" presId="urn:microsoft.com/office/officeart/2005/8/layout/hierarchy3"/>
    <dgm:cxn modelId="{0BBF8A1D-9A7B-4D45-9EC4-010472858941}" type="presParOf" srcId="{BDE0FACF-D7BF-41E4-94C7-08F80E5A4E7F}" destId="{86F031AC-9751-4B23-B6C3-68DE043F097D}" srcOrd="0" destOrd="0" presId="urn:microsoft.com/office/officeart/2005/8/layout/hierarchy3"/>
    <dgm:cxn modelId="{6D8438D5-720E-4DB0-95EE-964EEA7BF755}" type="presParOf" srcId="{86F031AC-9751-4B23-B6C3-68DE043F097D}" destId="{BC2A52D4-6CB7-40C7-8035-1986212E52E4}" srcOrd="0" destOrd="0" presId="urn:microsoft.com/office/officeart/2005/8/layout/hierarchy3"/>
    <dgm:cxn modelId="{5B9F16EF-6768-4563-B6F5-EE088F454861}" type="presParOf" srcId="{86F031AC-9751-4B23-B6C3-68DE043F097D}" destId="{6C8FC91E-A293-4DD1-8FCC-7BD3ED4015E0}" srcOrd="1" destOrd="0" presId="urn:microsoft.com/office/officeart/2005/8/layout/hierarchy3"/>
    <dgm:cxn modelId="{B996D3D1-5729-4F31-A587-AB3E05AE06BB}" type="presParOf" srcId="{BDE0FACF-D7BF-41E4-94C7-08F80E5A4E7F}" destId="{689D879F-BD96-4A97-A185-13D49246CE00}" srcOrd="1" destOrd="0" presId="urn:microsoft.com/office/officeart/2005/8/layout/hierarchy3"/>
    <dgm:cxn modelId="{11D3D49A-D31E-4E65-A871-FFF3F2013AA1}" type="presParOf" srcId="{689D879F-BD96-4A97-A185-13D49246CE00}" destId="{2917F0C8-8E67-4507-9FB8-3F819EA45A7C}" srcOrd="0" destOrd="0" presId="urn:microsoft.com/office/officeart/2005/8/layout/hierarchy3"/>
    <dgm:cxn modelId="{3FE00C0D-E9BF-4B11-8CB2-DF7B694049AC}" type="presParOf" srcId="{689D879F-BD96-4A97-A185-13D49246CE00}" destId="{012B86AB-1451-4715-98EB-A49BD4849FA1}" srcOrd="1" destOrd="0" presId="urn:microsoft.com/office/officeart/2005/8/layout/hierarchy3"/>
    <dgm:cxn modelId="{C2C4A3E1-FD9D-4361-B6A2-59C4014EFA28}" type="presParOf" srcId="{689D879F-BD96-4A97-A185-13D49246CE00}" destId="{38E74C21-2B59-41ED-B429-CFCD553438A8}" srcOrd="2" destOrd="0" presId="urn:microsoft.com/office/officeart/2005/8/layout/hierarchy3"/>
    <dgm:cxn modelId="{338BE629-929C-4CD6-9754-422C1385C311}" type="presParOf" srcId="{689D879F-BD96-4A97-A185-13D49246CE00}" destId="{7F5A5049-707A-441F-A912-3FE05B9C3853}" srcOrd="3" destOrd="0" presId="urn:microsoft.com/office/officeart/2005/8/layout/hierarchy3"/>
    <dgm:cxn modelId="{AFC5A0A6-C0FD-44A4-BF03-4C1E0973A94F}" type="presParOf" srcId="{92E59987-B6AC-43E2-9C47-4FFC74D74755}" destId="{8062B4BC-7AD3-4683-8947-87CC3CD17DEF}" srcOrd="1" destOrd="0" presId="urn:microsoft.com/office/officeart/2005/8/layout/hierarchy3"/>
    <dgm:cxn modelId="{C2D67BDE-65E2-43D5-8410-74F529FFF290}" type="presParOf" srcId="{8062B4BC-7AD3-4683-8947-87CC3CD17DEF}" destId="{258C753E-6325-4FC1-A847-842AF3C4D237}" srcOrd="0" destOrd="0" presId="urn:microsoft.com/office/officeart/2005/8/layout/hierarchy3"/>
    <dgm:cxn modelId="{B39BB7BC-64B0-479B-A055-B597F6F0203D}" type="presParOf" srcId="{258C753E-6325-4FC1-A847-842AF3C4D237}" destId="{0A8FB121-3294-4E44-8A13-20D899EEB50C}" srcOrd="0" destOrd="0" presId="urn:microsoft.com/office/officeart/2005/8/layout/hierarchy3"/>
    <dgm:cxn modelId="{EA839215-7626-49BA-A064-05795FB83E79}" type="presParOf" srcId="{258C753E-6325-4FC1-A847-842AF3C4D237}" destId="{200235BD-443A-464A-83EA-D3B9245B3252}" srcOrd="1" destOrd="0" presId="urn:microsoft.com/office/officeart/2005/8/layout/hierarchy3"/>
    <dgm:cxn modelId="{9186DDC9-2109-4BB7-9634-645247AEE318}" type="presParOf" srcId="{8062B4BC-7AD3-4683-8947-87CC3CD17DEF}" destId="{1AA5A669-3E77-4C8D-A346-CD6700BFFF3D}" srcOrd="1" destOrd="0" presId="urn:microsoft.com/office/officeart/2005/8/layout/hierarchy3"/>
    <dgm:cxn modelId="{2A80EA4A-D0B1-4D0F-B97D-F4401ABAB8F1}" type="presParOf" srcId="{1AA5A669-3E77-4C8D-A346-CD6700BFFF3D}" destId="{AFF8DBB4-26C7-462F-A1D3-89EC3149C33F}" srcOrd="0" destOrd="0" presId="urn:microsoft.com/office/officeart/2005/8/layout/hierarchy3"/>
    <dgm:cxn modelId="{87359268-0854-48BE-9EB5-1D31A62BB2DE}" type="presParOf" srcId="{1AA5A669-3E77-4C8D-A346-CD6700BFFF3D}" destId="{71C669F8-150F-4881-AD4F-49CBE1CEBEBB}" srcOrd="1" destOrd="0" presId="urn:microsoft.com/office/officeart/2005/8/layout/hierarchy3"/>
    <dgm:cxn modelId="{583C2276-BC9B-49BC-B06E-5EF241E9B801}" type="presParOf" srcId="{1AA5A669-3E77-4C8D-A346-CD6700BFFF3D}" destId="{2360CF1D-F034-44B1-8F5B-518338205CB1}" srcOrd="2" destOrd="0" presId="urn:microsoft.com/office/officeart/2005/8/layout/hierarchy3"/>
    <dgm:cxn modelId="{D2C008F4-97E1-4038-BCB9-686F227C0573}" type="presParOf" srcId="{1AA5A669-3E77-4C8D-A346-CD6700BFFF3D}" destId="{2A83A5AB-C87D-4AE8-BAB4-E08F99FAB3A4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FDC13BF-59A8-4624-8A94-6D3F659C7A46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B4189B86-D34B-4639-945B-6B13726132EE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it-IT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cizi graşi superiori</a:t>
          </a:r>
          <a:endParaRPr lang="ro-RO" sz="1800" b="1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00DACDF9-24B3-4951-B078-E2AFB327DB5F}" type="parTrans" cxnId="{22475CAA-F6ED-4068-9805-10D3D16650BA}">
      <dgm:prSet/>
      <dgm:spPr/>
      <dgm:t>
        <a:bodyPr/>
        <a:lstStyle/>
        <a:p>
          <a:endParaRPr lang="ro-RO"/>
        </a:p>
      </dgm:t>
    </dgm:pt>
    <dgm:pt modelId="{C20DF6A2-ADAF-4429-9B07-CAB36270479D}" type="sibTrans" cxnId="{22475CAA-F6ED-4068-9805-10D3D16650BA}">
      <dgm:prSet/>
      <dgm:spPr/>
      <dgm:t>
        <a:bodyPr/>
        <a:lstStyle/>
        <a:p>
          <a:endParaRPr lang="ro-RO"/>
        </a:p>
      </dgm:t>
    </dgm:pt>
    <dgm:pt modelId="{2017F9CE-DBE3-4158-A6D4-C4A30B09D60A}">
      <dgm:prSet phldrT="[Text]" custT="1"/>
      <dgm:spPr/>
      <dgm:t>
        <a:bodyPr/>
        <a:lstStyle/>
        <a:p>
          <a:r>
            <a:rPr kumimoji="0" lang="it-IT" sz="2000" b="0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aturaţi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715E41C2-8FD3-4888-A5A2-52D3DB0ECD37}" type="parTrans" cxnId="{985D4AF1-F3F6-4A12-85BE-10FDCFB30628}">
      <dgm:prSet/>
      <dgm:spPr/>
      <dgm:t>
        <a:bodyPr/>
        <a:lstStyle/>
        <a:p>
          <a:endParaRPr lang="ro-RO"/>
        </a:p>
      </dgm:t>
    </dgm:pt>
    <dgm:pt modelId="{811DE78D-CECD-49D8-8F14-A721ED151BF3}" type="sibTrans" cxnId="{985D4AF1-F3F6-4A12-85BE-10FDCFB30628}">
      <dgm:prSet/>
      <dgm:spPr/>
      <dgm:t>
        <a:bodyPr/>
        <a:lstStyle/>
        <a:p>
          <a:endParaRPr lang="ro-RO"/>
        </a:p>
      </dgm:t>
    </dgm:pt>
    <dgm:pt modelId="{D1328BE7-392C-475B-8061-5534D0738F40}">
      <dgm:prSet phldrT="[Text]" custT="1"/>
      <dgm:spPr/>
      <dgm:t>
        <a:bodyPr/>
        <a:lstStyle/>
        <a:p>
          <a:r>
            <a:rPr kumimoji="0" lang="it-IT" sz="2000" b="0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nesaturaţi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6B91D530-71FB-499A-B079-58E0A9BB91AA}" type="parTrans" cxnId="{BA98312F-0745-4F75-8488-A449B027902C}">
      <dgm:prSet/>
      <dgm:spPr/>
      <dgm:t>
        <a:bodyPr/>
        <a:lstStyle/>
        <a:p>
          <a:endParaRPr lang="ro-RO"/>
        </a:p>
      </dgm:t>
    </dgm:pt>
    <dgm:pt modelId="{4C649144-C7C2-461F-9D70-274A22AB8CBD}" type="sibTrans" cxnId="{BA98312F-0745-4F75-8488-A449B027902C}">
      <dgm:prSet/>
      <dgm:spPr/>
      <dgm:t>
        <a:bodyPr/>
        <a:lstStyle/>
        <a:p>
          <a:endParaRPr lang="ro-RO"/>
        </a:p>
      </dgm:t>
    </dgm:pt>
    <dgm:pt modelId="{6F6937CC-FFAA-4A24-AD4E-B570781C80DE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it-IT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lcooli mono- sau polihidroxilaţi</a:t>
          </a:r>
          <a:endParaRPr lang="ro-RO" sz="1800" b="1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9258DF32-4E3E-49B4-A846-AE1FD2614F7F}" type="parTrans" cxnId="{C1B181C2-82D7-48B0-A229-11B5CA7AEB8A}">
      <dgm:prSet/>
      <dgm:spPr/>
      <dgm:t>
        <a:bodyPr/>
        <a:lstStyle/>
        <a:p>
          <a:endParaRPr lang="ro-RO"/>
        </a:p>
      </dgm:t>
    </dgm:pt>
    <dgm:pt modelId="{EA8E8209-AD34-4B0B-A0D6-16FE26909DFC}" type="sibTrans" cxnId="{C1B181C2-82D7-48B0-A229-11B5CA7AEB8A}">
      <dgm:prSet/>
      <dgm:spPr/>
      <dgm:t>
        <a:bodyPr/>
        <a:lstStyle/>
        <a:p>
          <a:endParaRPr lang="ro-RO"/>
        </a:p>
      </dgm:t>
    </dgm:pt>
    <dgm:pt modelId="{E403246A-7E37-46ED-9424-488A1898DDC3}" type="pres">
      <dgm:prSet presAssocID="{DFDC13BF-59A8-4624-8A94-6D3F659C7A46}" presName="composite" presStyleCnt="0">
        <dgm:presLayoutVars>
          <dgm:chMax val="5"/>
          <dgm:dir/>
          <dgm:animLvl val="ctr"/>
          <dgm:resizeHandles val="exact"/>
        </dgm:presLayoutVars>
      </dgm:prSet>
      <dgm:spPr/>
    </dgm:pt>
    <dgm:pt modelId="{FA29F9E9-1116-4881-AE0E-DDBAA8FD472B}" type="pres">
      <dgm:prSet presAssocID="{DFDC13BF-59A8-4624-8A94-6D3F659C7A46}" presName="cycle" presStyleCnt="0"/>
      <dgm:spPr/>
    </dgm:pt>
    <dgm:pt modelId="{0F03B483-A514-43CC-AD15-38E81A582F3A}" type="pres">
      <dgm:prSet presAssocID="{DFDC13BF-59A8-4624-8A94-6D3F659C7A46}" presName="centerShape" presStyleCnt="0"/>
      <dgm:spPr/>
    </dgm:pt>
    <dgm:pt modelId="{F7BBA1A9-7D4E-47AD-AE79-C95B61A2DA62}" type="pres">
      <dgm:prSet presAssocID="{DFDC13BF-59A8-4624-8A94-6D3F659C7A46}" presName="connSite" presStyleLbl="node1" presStyleIdx="0" presStyleCnt="3"/>
      <dgm:spPr/>
    </dgm:pt>
    <dgm:pt modelId="{C96B1A84-98FA-4D7C-AA97-57C02E526C35}" type="pres">
      <dgm:prSet presAssocID="{DFDC13BF-59A8-4624-8A94-6D3F659C7A46}" presName="visible" presStyleLbl="node1" presStyleIdx="0" presStyleCnt="3" custScaleX="80649" custScaleY="91127" custLinFactNeighborX="-15590" custLinFactNeighborY="-197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2AD359F6-DD01-41ED-A250-99AF6DA89CA7}" type="pres">
      <dgm:prSet presAssocID="{00DACDF9-24B3-4951-B078-E2AFB327DB5F}" presName="Name25" presStyleLbl="parChTrans1D1" presStyleIdx="0" presStyleCnt="2"/>
      <dgm:spPr/>
    </dgm:pt>
    <dgm:pt modelId="{5D74AD4E-A6D6-4A19-9807-04A6A175A848}" type="pres">
      <dgm:prSet presAssocID="{B4189B86-D34B-4639-945B-6B13726132EE}" presName="node" presStyleCnt="0"/>
      <dgm:spPr/>
    </dgm:pt>
    <dgm:pt modelId="{52EA1AFB-D08D-4241-BAF1-AD5120B929C1}" type="pres">
      <dgm:prSet presAssocID="{B4189B86-D34B-4639-945B-6B13726132EE}" presName="parentNode" presStyleLbl="node1" presStyleIdx="1" presStyleCnt="3">
        <dgm:presLayoutVars>
          <dgm:chMax val="1"/>
          <dgm:bulletEnabled val="1"/>
        </dgm:presLayoutVars>
      </dgm:prSet>
      <dgm:spPr/>
    </dgm:pt>
    <dgm:pt modelId="{BDF23482-FE0A-46E6-8117-A53DFF8738BD}" type="pres">
      <dgm:prSet presAssocID="{B4189B86-D34B-4639-945B-6B13726132EE}" presName="childNode" presStyleLbl="revTx" presStyleIdx="0" presStyleCnt="1">
        <dgm:presLayoutVars>
          <dgm:bulletEnabled val="1"/>
        </dgm:presLayoutVars>
      </dgm:prSet>
      <dgm:spPr/>
    </dgm:pt>
    <dgm:pt modelId="{830A4241-869A-4A63-80CB-E7E3F05D7048}" type="pres">
      <dgm:prSet presAssocID="{9258DF32-4E3E-49B4-A846-AE1FD2614F7F}" presName="Name25" presStyleLbl="parChTrans1D1" presStyleIdx="1" presStyleCnt="2"/>
      <dgm:spPr/>
    </dgm:pt>
    <dgm:pt modelId="{A41B2256-BD10-4FFB-BB57-53B38E264107}" type="pres">
      <dgm:prSet presAssocID="{6F6937CC-FFAA-4A24-AD4E-B570781C80DE}" presName="node" presStyleCnt="0"/>
      <dgm:spPr/>
    </dgm:pt>
    <dgm:pt modelId="{054E371E-C21E-43B5-84E4-BDDF812E9615}" type="pres">
      <dgm:prSet presAssocID="{6F6937CC-FFAA-4A24-AD4E-B570781C80DE}" presName="parentNode" presStyleLbl="node1" presStyleIdx="2" presStyleCnt="3" custScaleX="124016" custLinFactNeighborX="26877">
        <dgm:presLayoutVars>
          <dgm:chMax val="1"/>
          <dgm:bulletEnabled val="1"/>
        </dgm:presLayoutVars>
      </dgm:prSet>
      <dgm:spPr/>
    </dgm:pt>
    <dgm:pt modelId="{3D79352F-DBEA-4880-A053-741F52FEF891}" type="pres">
      <dgm:prSet presAssocID="{6F6937CC-FFAA-4A24-AD4E-B570781C80DE}" presName="childNode" presStyleLbl="revTx" presStyleIdx="0" presStyleCnt="1">
        <dgm:presLayoutVars>
          <dgm:bulletEnabled val="1"/>
        </dgm:presLayoutVars>
      </dgm:prSet>
      <dgm:spPr/>
    </dgm:pt>
  </dgm:ptLst>
  <dgm:cxnLst>
    <dgm:cxn modelId="{CD50D303-5EA9-4112-9E8E-E6F1FC9F2CB7}" type="presOf" srcId="{00DACDF9-24B3-4951-B078-E2AFB327DB5F}" destId="{2AD359F6-DD01-41ED-A250-99AF6DA89CA7}" srcOrd="0" destOrd="0" presId="urn:microsoft.com/office/officeart/2005/8/layout/radial2"/>
    <dgm:cxn modelId="{72CE500A-C1C5-4110-A462-888FEFB4B908}" type="presOf" srcId="{D1328BE7-392C-475B-8061-5534D0738F40}" destId="{BDF23482-FE0A-46E6-8117-A53DFF8738BD}" srcOrd="0" destOrd="1" presId="urn:microsoft.com/office/officeart/2005/8/layout/radial2"/>
    <dgm:cxn modelId="{BA98312F-0745-4F75-8488-A449B027902C}" srcId="{B4189B86-D34B-4639-945B-6B13726132EE}" destId="{D1328BE7-392C-475B-8061-5534D0738F40}" srcOrd="1" destOrd="0" parTransId="{6B91D530-71FB-499A-B079-58E0A9BB91AA}" sibTransId="{4C649144-C7C2-461F-9D70-274A22AB8CBD}"/>
    <dgm:cxn modelId="{6A30246A-5CF5-4099-AF74-1D8FFCB9585A}" type="presOf" srcId="{2017F9CE-DBE3-4158-A6D4-C4A30B09D60A}" destId="{BDF23482-FE0A-46E6-8117-A53DFF8738BD}" srcOrd="0" destOrd="0" presId="urn:microsoft.com/office/officeart/2005/8/layout/radial2"/>
    <dgm:cxn modelId="{BC021291-BB17-45C8-AF02-69971DBD392C}" type="presOf" srcId="{9258DF32-4E3E-49B4-A846-AE1FD2614F7F}" destId="{830A4241-869A-4A63-80CB-E7E3F05D7048}" srcOrd="0" destOrd="0" presId="urn:microsoft.com/office/officeart/2005/8/layout/radial2"/>
    <dgm:cxn modelId="{DC4DC7A2-00E2-4A2E-A6BD-EF6F53EE0923}" type="presOf" srcId="{6F6937CC-FFAA-4A24-AD4E-B570781C80DE}" destId="{054E371E-C21E-43B5-84E4-BDDF812E9615}" srcOrd="0" destOrd="0" presId="urn:microsoft.com/office/officeart/2005/8/layout/radial2"/>
    <dgm:cxn modelId="{22475CAA-F6ED-4068-9805-10D3D16650BA}" srcId="{DFDC13BF-59A8-4624-8A94-6D3F659C7A46}" destId="{B4189B86-D34B-4639-945B-6B13726132EE}" srcOrd="0" destOrd="0" parTransId="{00DACDF9-24B3-4951-B078-E2AFB327DB5F}" sibTransId="{C20DF6A2-ADAF-4429-9B07-CAB36270479D}"/>
    <dgm:cxn modelId="{C1B181C2-82D7-48B0-A229-11B5CA7AEB8A}" srcId="{DFDC13BF-59A8-4624-8A94-6D3F659C7A46}" destId="{6F6937CC-FFAA-4A24-AD4E-B570781C80DE}" srcOrd="1" destOrd="0" parTransId="{9258DF32-4E3E-49B4-A846-AE1FD2614F7F}" sibTransId="{EA8E8209-AD34-4B0B-A0D6-16FE26909DFC}"/>
    <dgm:cxn modelId="{1293DAD6-7D8B-4886-96A1-38939647226F}" type="presOf" srcId="{DFDC13BF-59A8-4624-8A94-6D3F659C7A46}" destId="{E403246A-7E37-46ED-9424-488A1898DDC3}" srcOrd="0" destOrd="0" presId="urn:microsoft.com/office/officeart/2005/8/layout/radial2"/>
    <dgm:cxn modelId="{4D5F5CE8-64CF-4878-8560-83A0CE774AC6}" type="presOf" srcId="{B4189B86-D34B-4639-945B-6B13726132EE}" destId="{52EA1AFB-D08D-4241-BAF1-AD5120B929C1}" srcOrd="0" destOrd="0" presId="urn:microsoft.com/office/officeart/2005/8/layout/radial2"/>
    <dgm:cxn modelId="{985D4AF1-F3F6-4A12-85BE-10FDCFB30628}" srcId="{B4189B86-D34B-4639-945B-6B13726132EE}" destId="{2017F9CE-DBE3-4158-A6D4-C4A30B09D60A}" srcOrd="0" destOrd="0" parTransId="{715E41C2-8FD3-4888-A5A2-52D3DB0ECD37}" sibTransId="{811DE78D-CECD-49D8-8F14-A721ED151BF3}"/>
    <dgm:cxn modelId="{54A2CF39-58AE-43DD-9C79-B146DF77D739}" type="presParOf" srcId="{E403246A-7E37-46ED-9424-488A1898DDC3}" destId="{FA29F9E9-1116-4881-AE0E-DDBAA8FD472B}" srcOrd="0" destOrd="0" presId="urn:microsoft.com/office/officeart/2005/8/layout/radial2"/>
    <dgm:cxn modelId="{7029F995-BA64-4F96-A819-AC3268EC7229}" type="presParOf" srcId="{FA29F9E9-1116-4881-AE0E-DDBAA8FD472B}" destId="{0F03B483-A514-43CC-AD15-38E81A582F3A}" srcOrd="0" destOrd="0" presId="urn:microsoft.com/office/officeart/2005/8/layout/radial2"/>
    <dgm:cxn modelId="{1E79BFB9-F76D-462A-A1B2-E9BDD022D9B0}" type="presParOf" srcId="{0F03B483-A514-43CC-AD15-38E81A582F3A}" destId="{F7BBA1A9-7D4E-47AD-AE79-C95B61A2DA62}" srcOrd="0" destOrd="0" presId="urn:microsoft.com/office/officeart/2005/8/layout/radial2"/>
    <dgm:cxn modelId="{3FB540C2-E6F6-4718-827A-DEA98EC13EE5}" type="presParOf" srcId="{0F03B483-A514-43CC-AD15-38E81A582F3A}" destId="{C96B1A84-98FA-4D7C-AA97-57C02E526C35}" srcOrd="1" destOrd="0" presId="urn:microsoft.com/office/officeart/2005/8/layout/radial2"/>
    <dgm:cxn modelId="{9EC3F677-9566-458F-8007-D4A4B62FEBEC}" type="presParOf" srcId="{FA29F9E9-1116-4881-AE0E-DDBAA8FD472B}" destId="{2AD359F6-DD01-41ED-A250-99AF6DA89CA7}" srcOrd="1" destOrd="0" presId="urn:microsoft.com/office/officeart/2005/8/layout/radial2"/>
    <dgm:cxn modelId="{88984530-1889-407B-A036-BC99FE179771}" type="presParOf" srcId="{FA29F9E9-1116-4881-AE0E-DDBAA8FD472B}" destId="{5D74AD4E-A6D6-4A19-9807-04A6A175A848}" srcOrd="2" destOrd="0" presId="urn:microsoft.com/office/officeart/2005/8/layout/radial2"/>
    <dgm:cxn modelId="{986C6C45-2F89-4AF2-A71D-2A8758510CDD}" type="presParOf" srcId="{5D74AD4E-A6D6-4A19-9807-04A6A175A848}" destId="{52EA1AFB-D08D-4241-BAF1-AD5120B929C1}" srcOrd="0" destOrd="0" presId="urn:microsoft.com/office/officeart/2005/8/layout/radial2"/>
    <dgm:cxn modelId="{35D3FA2B-FFF2-4BAE-B664-15F787508B9E}" type="presParOf" srcId="{5D74AD4E-A6D6-4A19-9807-04A6A175A848}" destId="{BDF23482-FE0A-46E6-8117-A53DFF8738BD}" srcOrd="1" destOrd="0" presId="urn:microsoft.com/office/officeart/2005/8/layout/radial2"/>
    <dgm:cxn modelId="{2A1D43AC-571C-4A05-BAB4-755926A9B9C6}" type="presParOf" srcId="{FA29F9E9-1116-4881-AE0E-DDBAA8FD472B}" destId="{830A4241-869A-4A63-80CB-E7E3F05D7048}" srcOrd="3" destOrd="0" presId="urn:microsoft.com/office/officeart/2005/8/layout/radial2"/>
    <dgm:cxn modelId="{A5A5B4D5-F9B3-42FE-AFB3-19ACFC76F37B}" type="presParOf" srcId="{FA29F9E9-1116-4881-AE0E-DDBAA8FD472B}" destId="{A41B2256-BD10-4FFB-BB57-53B38E264107}" srcOrd="4" destOrd="0" presId="urn:microsoft.com/office/officeart/2005/8/layout/radial2"/>
    <dgm:cxn modelId="{569656F0-9542-4F9A-AF9C-7CEC27F3F058}" type="presParOf" srcId="{A41B2256-BD10-4FFB-BB57-53B38E264107}" destId="{054E371E-C21E-43B5-84E4-BDDF812E9615}" srcOrd="0" destOrd="0" presId="urn:microsoft.com/office/officeart/2005/8/layout/radial2"/>
    <dgm:cxn modelId="{2B295F7E-0A5B-4F53-A077-47E0C2B0FE0C}" type="presParOf" srcId="{A41B2256-BD10-4FFB-BB57-53B38E264107}" destId="{3D79352F-DBEA-4880-A053-741F52FEF891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4C69F61-0151-4D23-B7D5-A3F1C304FF2C}" type="doc">
      <dgm:prSet loTypeId="urn:microsoft.com/office/officeart/2005/8/layout/cycle7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6095A9C1-5C44-4849-8F0F-C9295A35B2DF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ipuri de </a:t>
          </a:r>
          <a:r>
            <a: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</a:t>
          </a:r>
          <a:endParaRPr lang="ro-RO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DC8FA060-A875-4659-A4F5-05513DF7B750}" type="parTrans" cxnId="{63A1D7EF-090D-47F4-AC20-C24FB86EB5FE}">
      <dgm:prSet/>
      <dgm:spPr/>
      <dgm:t>
        <a:bodyPr/>
        <a:lstStyle/>
        <a:p>
          <a:endParaRPr lang="ro-RO"/>
        </a:p>
      </dgm:t>
    </dgm:pt>
    <dgm:pt modelId="{39722338-A4EC-4A49-9D81-A14569B70814}" type="sibTrans" cxnId="{63A1D7EF-090D-47F4-AC20-C24FB86EB5FE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9336E8BC-0F0E-43B8-B441-B5E11F704CFE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 complexe </a:t>
          </a:r>
          <a:endParaRPr lang="ro-RO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08FDAEA3-91EF-400F-8367-BC9419A21AD3}" type="parTrans" cxnId="{8279FB29-FDF9-4A99-BC87-1E6056DFCB8C}">
      <dgm:prSet/>
      <dgm:spPr/>
      <dgm:t>
        <a:bodyPr/>
        <a:lstStyle/>
        <a:p>
          <a:endParaRPr lang="ro-RO"/>
        </a:p>
      </dgm:t>
    </dgm:pt>
    <dgm:pt modelId="{2113A736-FA36-449B-8486-E74C12C4427E}" type="sibTrans" cxnId="{8279FB29-FDF9-4A99-BC87-1E6056DFCB8C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0CB1CE8B-0AF3-4B03-ADE3-BB939021DD8F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 </a:t>
          </a:r>
          <a:r>
            <a:rPr kumimoji="0" lang="it-IT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imple</a:t>
          </a:r>
          <a:endParaRPr lang="ro-RO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E5AFAF8F-7ABB-4191-B697-A2BDED84FA42}" type="parTrans" cxnId="{B2370AD8-E5A4-41FA-A820-DC8A5417E9F5}">
      <dgm:prSet/>
      <dgm:spPr/>
      <dgm:t>
        <a:bodyPr/>
        <a:lstStyle/>
        <a:p>
          <a:endParaRPr lang="ro-RO"/>
        </a:p>
      </dgm:t>
    </dgm:pt>
    <dgm:pt modelId="{49DD7EDF-512F-4732-B4DF-328376A4C324}" type="sibTrans" cxnId="{B2370AD8-E5A4-41FA-A820-DC8A5417E9F5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3E128AB9-FC4D-49B0-A21B-D5B50D122EC7}" type="pres">
      <dgm:prSet presAssocID="{74C69F61-0151-4D23-B7D5-A3F1C304FF2C}" presName="Name0" presStyleCnt="0">
        <dgm:presLayoutVars>
          <dgm:dir/>
          <dgm:resizeHandles val="exact"/>
        </dgm:presLayoutVars>
      </dgm:prSet>
      <dgm:spPr/>
    </dgm:pt>
    <dgm:pt modelId="{DBD7D861-FD34-4B02-8C5C-36E1BB0D6935}" type="pres">
      <dgm:prSet presAssocID="{6095A9C1-5C44-4849-8F0F-C9295A35B2DF}" presName="node" presStyleLbl="node1" presStyleIdx="0" presStyleCnt="3">
        <dgm:presLayoutVars>
          <dgm:bulletEnabled val="1"/>
        </dgm:presLayoutVars>
      </dgm:prSet>
      <dgm:spPr/>
    </dgm:pt>
    <dgm:pt modelId="{55F321A6-6B94-44C2-B617-62A973FC4F7A}" type="pres">
      <dgm:prSet presAssocID="{39722338-A4EC-4A49-9D81-A14569B70814}" presName="sibTrans" presStyleLbl="sibTrans2D1" presStyleIdx="0" presStyleCnt="3"/>
      <dgm:spPr/>
    </dgm:pt>
    <dgm:pt modelId="{C02532DB-3C64-4E23-8C86-28301E3880CF}" type="pres">
      <dgm:prSet presAssocID="{39722338-A4EC-4A49-9D81-A14569B70814}" presName="connectorText" presStyleLbl="sibTrans2D1" presStyleIdx="0" presStyleCnt="3"/>
      <dgm:spPr/>
    </dgm:pt>
    <dgm:pt modelId="{832D8FE0-86B7-4F7D-8651-7B10CE54D0E7}" type="pres">
      <dgm:prSet presAssocID="{9336E8BC-0F0E-43B8-B441-B5E11F704CFE}" presName="node" presStyleLbl="node1" presStyleIdx="1" presStyleCnt="3">
        <dgm:presLayoutVars>
          <dgm:bulletEnabled val="1"/>
        </dgm:presLayoutVars>
      </dgm:prSet>
      <dgm:spPr/>
    </dgm:pt>
    <dgm:pt modelId="{750F594B-F8D5-4C68-A0C4-053DB36FA4ED}" type="pres">
      <dgm:prSet presAssocID="{2113A736-FA36-449B-8486-E74C12C4427E}" presName="sibTrans" presStyleLbl="sibTrans2D1" presStyleIdx="1" presStyleCnt="3"/>
      <dgm:spPr/>
    </dgm:pt>
    <dgm:pt modelId="{D4792700-9893-472D-B897-787D705A3E9E}" type="pres">
      <dgm:prSet presAssocID="{2113A736-FA36-449B-8486-E74C12C4427E}" presName="connectorText" presStyleLbl="sibTrans2D1" presStyleIdx="1" presStyleCnt="3"/>
      <dgm:spPr/>
    </dgm:pt>
    <dgm:pt modelId="{1800D7AE-5062-44A9-85E2-B2033EDB5C92}" type="pres">
      <dgm:prSet presAssocID="{0CB1CE8B-0AF3-4B03-ADE3-BB939021DD8F}" presName="node" presStyleLbl="node1" presStyleIdx="2" presStyleCnt="3">
        <dgm:presLayoutVars>
          <dgm:bulletEnabled val="1"/>
        </dgm:presLayoutVars>
      </dgm:prSet>
      <dgm:spPr/>
    </dgm:pt>
    <dgm:pt modelId="{CBCD1900-995D-419A-9637-D697E3BB1B26}" type="pres">
      <dgm:prSet presAssocID="{49DD7EDF-512F-4732-B4DF-328376A4C324}" presName="sibTrans" presStyleLbl="sibTrans2D1" presStyleIdx="2" presStyleCnt="3"/>
      <dgm:spPr/>
    </dgm:pt>
    <dgm:pt modelId="{5EC76EEC-BAB4-4ED6-B19C-9A0C68082BB9}" type="pres">
      <dgm:prSet presAssocID="{49DD7EDF-512F-4732-B4DF-328376A4C324}" presName="connectorText" presStyleLbl="sibTrans2D1" presStyleIdx="2" presStyleCnt="3"/>
      <dgm:spPr/>
    </dgm:pt>
  </dgm:ptLst>
  <dgm:cxnLst>
    <dgm:cxn modelId="{8279FB29-FDF9-4A99-BC87-1E6056DFCB8C}" srcId="{74C69F61-0151-4D23-B7D5-A3F1C304FF2C}" destId="{9336E8BC-0F0E-43B8-B441-B5E11F704CFE}" srcOrd="1" destOrd="0" parTransId="{08FDAEA3-91EF-400F-8367-BC9419A21AD3}" sibTransId="{2113A736-FA36-449B-8486-E74C12C4427E}"/>
    <dgm:cxn modelId="{EA2DFD32-A07D-42E1-8D27-5F7641BC1A93}" type="presOf" srcId="{39722338-A4EC-4A49-9D81-A14569B70814}" destId="{C02532DB-3C64-4E23-8C86-28301E3880CF}" srcOrd="1" destOrd="0" presId="urn:microsoft.com/office/officeart/2005/8/layout/cycle7"/>
    <dgm:cxn modelId="{FD230D4A-767C-412D-BF54-BB269E16C0CB}" type="presOf" srcId="{74C69F61-0151-4D23-B7D5-A3F1C304FF2C}" destId="{3E128AB9-FC4D-49B0-A21B-D5B50D122EC7}" srcOrd="0" destOrd="0" presId="urn:microsoft.com/office/officeart/2005/8/layout/cycle7"/>
    <dgm:cxn modelId="{8F23806C-8517-4D84-B584-66B57E84C2E9}" type="presOf" srcId="{0CB1CE8B-0AF3-4B03-ADE3-BB939021DD8F}" destId="{1800D7AE-5062-44A9-85E2-B2033EDB5C92}" srcOrd="0" destOrd="0" presId="urn:microsoft.com/office/officeart/2005/8/layout/cycle7"/>
    <dgm:cxn modelId="{D2BBF555-B6A2-4263-96A2-E390297A8D3C}" type="presOf" srcId="{6095A9C1-5C44-4849-8F0F-C9295A35B2DF}" destId="{DBD7D861-FD34-4B02-8C5C-36E1BB0D6935}" srcOrd="0" destOrd="0" presId="urn:microsoft.com/office/officeart/2005/8/layout/cycle7"/>
    <dgm:cxn modelId="{24C32C56-B666-483E-A30A-DC4FD6AB5FA5}" type="presOf" srcId="{2113A736-FA36-449B-8486-E74C12C4427E}" destId="{750F594B-F8D5-4C68-A0C4-053DB36FA4ED}" srcOrd="0" destOrd="0" presId="urn:microsoft.com/office/officeart/2005/8/layout/cycle7"/>
    <dgm:cxn modelId="{16003A8A-831E-4175-941F-80A33FB2F58A}" type="presOf" srcId="{2113A736-FA36-449B-8486-E74C12C4427E}" destId="{D4792700-9893-472D-B897-787D705A3E9E}" srcOrd="1" destOrd="0" presId="urn:microsoft.com/office/officeart/2005/8/layout/cycle7"/>
    <dgm:cxn modelId="{13095C8D-F093-42B7-9BB0-2C226E8F3B5F}" type="presOf" srcId="{39722338-A4EC-4A49-9D81-A14569B70814}" destId="{55F321A6-6B94-44C2-B617-62A973FC4F7A}" srcOrd="0" destOrd="0" presId="urn:microsoft.com/office/officeart/2005/8/layout/cycle7"/>
    <dgm:cxn modelId="{EFB48B8D-CCD3-4B86-8E2F-025287EB3CDF}" type="presOf" srcId="{49DD7EDF-512F-4732-B4DF-328376A4C324}" destId="{CBCD1900-995D-419A-9637-D697E3BB1B26}" srcOrd="0" destOrd="0" presId="urn:microsoft.com/office/officeart/2005/8/layout/cycle7"/>
    <dgm:cxn modelId="{B9CF82B0-3BF4-4774-A92B-DEB2C878016A}" type="presOf" srcId="{49DD7EDF-512F-4732-B4DF-328376A4C324}" destId="{5EC76EEC-BAB4-4ED6-B19C-9A0C68082BB9}" srcOrd="1" destOrd="0" presId="urn:microsoft.com/office/officeart/2005/8/layout/cycle7"/>
    <dgm:cxn modelId="{D0D382D7-BFF2-4073-820A-41B609927494}" type="presOf" srcId="{9336E8BC-0F0E-43B8-B441-B5E11F704CFE}" destId="{832D8FE0-86B7-4F7D-8651-7B10CE54D0E7}" srcOrd="0" destOrd="0" presId="urn:microsoft.com/office/officeart/2005/8/layout/cycle7"/>
    <dgm:cxn modelId="{B2370AD8-E5A4-41FA-A820-DC8A5417E9F5}" srcId="{74C69F61-0151-4D23-B7D5-A3F1C304FF2C}" destId="{0CB1CE8B-0AF3-4B03-ADE3-BB939021DD8F}" srcOrd="2" destOrd="0" parTransId="{E5AFAF8F-7ABB-4191-B697-A2BDED84FA42}" sibTransId="{49DD7EDF-512F-4732-B4DF-328376A4C324}"/>
    <dgm:cxn modelId="{63A1D7EF-090D-47F4-AC20-C24FB86EB5FE}" srcId="{74C69F61-0151-4D23-B7D5-A3F1C304FF2C}" destId="{6095A9C1-5C44-4849-8F0F-C9295A35B2DF}" srcOrd="0" destOrd="0" parTransId="{DC8FA060-A875-4659-A4F5-05513DF7B750}" sibTransId="{39722338-A4EC-4A49-9D81-A14569B70814}"/>
    <dgm:cxn modelId="{EFA6693A-336C-4E77-A7EA-D324903D4DBA}" type="presParOf" srcId="{3E128AB9-FC4D-49B0-A21B-D5B50D122EC7}" destId="{DBD7D861-FD34-4B02-8C5C-36E1BB0D6935}" srcOrd="0" destOrd="0" presId="urn:microsoft.com/office/officeart/2005/8/layout/cycle7"/>
    <dgm:cxn modelId="{862EC2BB-57E3-4D0A-95DA-D3DE14D166C9}" type="presParOf" srcId="{3E128AB9-FC4D-49B0-A21B-D5B50D122EC7}" destId="{55F321A6-6B94-44C2-B617-62A973FC4F7A}" srcOrd="1" destOrd="0" presId="urn:microsoft.com/office/officeart/2005/8/layout/cycle7"/>
    <dgm:cxn modelId="{A6C22CAD-3698-4337-8BE4-54385C7F643C}" type="presParOf" srcId="{55F321A6-6B94-44C2-B617-62A973FC4F7A}" destId="{C02532DB-3C64-4E23-8C86-28301E3880CF}" srcOrd="0" destOrd="0" presId="urn:microsoft.com/office/officeart/2005/8/layout/cycle7"/>
    <dgm:cxn modelId="{2B1C70E5-8340-45E2-94FC-6CBF753D6F0C}" type="presParOf" srcId="{3E128AB9-FC4D-49B0-A21B-D5B50D122EC7}" destId="{832D8FE0-86B7-4F7D-8651-7B10CE54D0E7}" srcOrd="2" destOrd="0" presId="urn:microsoft.com/office/officeart/2005/8/layout/cycle7"/>
    <dgm:cxn modelId="{1C67014C-728C-484C-A31F-D92802AFB836}" type="presParOf" srcId="{3E128AB9-FC4D-49B0-A21B-D5B50D122EC7}" destId="{750F594B-F8D5-4C68-A0C4-053DB36FA4ED}" srcOrd="3" destOrd="0" presId="urn:microsoft.com/office/officeart/2005/8/layout/cycle7"/>
    <dgm:cxn modelId="{535E30C8-9B7B-4C2D-90E0-D842DA05EF43}" type="presParOf" srcId="{750F594B-F8D5-4C68-A0C4-053DB36FA4ED}" destId="{D4792700-9893-472D-B897-787D705A3E9E}" srcOrd="0" destOrd="0" presId="urn:microsoft.com/office/officeart/2005/8/layout/cycle7"/>
    <dgm:cxn modelId="{A4E8AA31-BD09-42D7-8AFB-07E8EBF33469}" type="presParOf" srcId="{3E128AB9-FC4D-49B0-A21B-D5B50D122EC7}" destId="{1800D7AE-5062-44A9-85E2-B2033EDB5C92}" srcOrd="4" destOrd="0" presId="urn:microsoft.com/office/officeart/2005/8/layout/cycle7"/>
    <dgm:cxn modelId="{E26989CD-F068-4CA1-AD66-AE4BA3125928}" type="presParOf" srcId="{3E128AB9-FC4D-49B0-A21B-D5B50D122EC7}" destId="{CBCD1900-995D-419A-9637-D697E3BB1B26}" srcOrd="5" destOrd="0" presId="urn:microsoft.com/office/officeart/2005/8/layout/cycle7"/>
    <dgm:cxn modelId="{D309B93B-B08D-40B4-8327-6BA49D79865A}" type="presParOf" srcId="{CBCD1900-995D-419A-9637-D697E3BB1B26}" destId="{5EC76EEC-BAB4-4ED6-B19C-9A0C68082BB9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7F4B9DE-6370-49DC-AA4F-BBC3AC8B8DF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71358EE3-B070-42B3-9BE5-4E4AD1B28942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sigură buna desfăşurare a proceselor cognitive</a:t>
          </a:r>
        </a:p>
      </dgm:t>
    </dgm:pt>
    <dgm:pt modelId="{50D3F112-9038-40B8-A289-53E2437BEE5D}" type="parTrans" cxnId="{9A1FF358-DE92-4073-B3B8-189967E1D7A6}">
      <dgm:prSet/>
      <dgm:spPr/>
      <dgm:t>
        <a:bodyPr/>
        <a:lstStyle/>
        <a:p>
          <a:endParaRPr lang="ro-RO"/>
        </a:p>
      </dgm:t>
    </dgm:pt>
    <dgm:pt modelId="{C27E3AEE-130B-4EC9-A6F1-C5CE888CCB77}" type="sibTrans" cxnId="{9A1FF358-DE92-4073-B3B8-189967E1D7A6}">
      <dgm:prSet/>
      <dgm:spPr/>
      <dgm:t>
        <a:bodyPr/>
        <a:lstStyle/>
        <a:p>
          <a:endParaRPr lang="ro-RO"/>
        </a:p>
      </dgm:t>
    </dgm:pt>
    <dgm:pt modelId="{F3832213-C286-4826-9597-07A6642697BE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iminuă riscul dezvoltării bolilor cardiovasculare, cancerului şi artritei</a:t>
          </a:r>
        </a:p>
      </dgm:t>
    </dgm:pt>
    <dgm:pt modelId="{41CD690F-7268-4646-BF82-F48690E63F94}" type="parTrans" cxnId="{450A44CE-ECE1-4FBE-9D41-18DE0AAE9A7D}">
      <dgm:prSet/>
      <dgm:spPr/>
      <dgm:t>
        <a:bodyPr/>
        <a:lstStyle/>
        <a:p>
          <a:endParaRPr lang="ro-RO"/>
        </a:p>
      </dgm:t>
    </dgm:pt>
    <dgm:pt modelId="{3CFC3B2D-A6F7-4230-9284-73844689DCBC}" type="sibTrans" cxnId="{450A44CE-ECE1-4FBE-9D41-18DE0AAE9A7D}">
      <dgm:prSet/>
      <dgm:spPr/>
      <dgm:t>
        <a:bodyPr/>
        <a:lstStyle/>
        <a:p>
          <a:endParaRPr lang="ro-RO"/>
        </a:p>
      </dgm:t>
    </dgm:pt>
    <dgm:pt modelId="{0F245671-1009-45C7-BFF0-3ACB57711D71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cțíune hipocolesterolemiantă, antiagregant plachetară, antiinflamatoare</a:t>
          </a:r>
        </a:p>
      </dgm:t>
    </dgm:pt>
    <dgm:pt modelId="{3494C5FB-D7A2-4E82-A6AE-F8F47803A091}" type="parTrans" cxnId="{19061611-6D3D-49A7-9D2B-9DC938458699}">
      <dgm:prSet/>
      <dgm:spPr/>
      <dgm:t>
        <a:bodyPr/>
        <a:lstStyle/>
        <a:p>
          <a:endParaRPr lang="ro-RO"/>
        </a:p>
      </dgm:t>
    </dgm:pt>
    <dgm:pt modelId="{5BBEB03A-0B38-4AE4-B830-125C367EBF6E}" type="sibTrans" cxnId="{19061611-6D3D-49A7-9D2B-9DC938458699}">
      <dgm:prSet/>
      <dgm:spPr/>
      <dgm:t>
        <a:bodyPr/>
        <a:lstStyle/>
        <a:p>
          <a:endParaRPr lang="ro-RO"/>
        </a:p>
      </dgm:t>
    </dgm:pt>
    <dgm:pt modelId="{A90E5DBE-4A1A-4ED6-8DFB-B44144974B4B}" type="pres">
      <dgm:prSet presAssocID="{47F4B9DE-6370-49DC-AA4F-BBC3AC8B8DFD}" presName="Name0" presStyleCnt="0">
        <dgm:presLayoutVars>
          <dgm:chMax val="7"/>
          <dgm:chPref val="7"/>
          <dgm:dir/>
        </dgm:presLayoutVars>
      </dgm:prSet>
      <dgm:spPr/>
    </dgm:pt>
    <dgm:pt modelId="{8CEEBF75-3D46-4AD5-B8FA-AD129978C640}" type="pres">
      <dgm:prSet presAssocID="{47F4B9DE-6370-49DC-AA4F-BBC3AC8B8DFD}" presName="Name1" presStyleCnt="0"/>
      <dgm:spPr/>
    </dgm:pt>
    <dgm:pt modelId="{FDD91E53-62A9-486E-A73B-974BBC7516DD}" type="pres">
      <dgm:prSet presAssocID="{47F4B9DE-6370-49DC-AA4F-BBC3AC8B8DFD}" presName="cycle" presStyleCnt="0"/>
      <dgm:spPr/>
    </dgm:pt>
    <dgm:pt modelId="{6C53CDA8-6843-4497-84BD-9DEAEACE952D}" type="pres">
      <dgm:prSet presAssocID="{47F4B9DE-6370-49DC-AA4F-BBC3AC8B8DFD}" presName="srcNode" presStyleLbl="node1" presStyleIdx="0" presStyleCnt="3"/>
      <dgm:spPr/>
    </dgm:pt>
    <dgm:pt modelId="{D1012F05-D29F-4DB6-8B07-5E4F3389CDF8}" type="pres">
      <dgm:prSet presAssocID="{47F4B9DE-6370-49DC-AA4F-BBC3AC8B8DFD}" presName="conn" presStyleLbl="parChTrans1D2" presStyleIdx="0" presStyleCnt="1"/>
      <dgm:spPr/>
    </dgm:pt>
    <dgm:pt modelId="{C16D88D2-6FD6-495B-A8F0-E59772DE23C6}" type="pres">
      <dgm:prSet presAssocID="{47F4B9DE-6370-49DC-AA4F-BBC3AC8B8DFD}" presName="extraNode" presStyleLbl="node1" presStyleIdx="0" presStyleCnt="3"/>
      <dgm:spPr/>
    </dgm:pt>
    <dgm:pt modelId="{993FE8DD-BBFE-490E-B397-50B0C65364E2}" type="pres">
      <dgm:prSet presAssocID="{47F4B9DE-6370-49DC-AA4F-BBC3AC8B8DFD}" presName="dstNode" presStyleLbl="node1" presStyleIdx="0" presStyleCnt="3"/>
      <dgm:spPr/>
    </dgm:pt>
    <dgm:pt modelId="{C4893DD2-285F-4123-B996-06716BA16697}" type="pres">
      <dgm:prSet presAssocID="{71358EE3-B070-42B3-9BE5-4E4AD1B28942}" presName="text_1" presStyleLbl="node1" presStyleIdx="0" presStyleCnt="3">
        <dgm:presLayoutVars>
          <dgm:bulletEnabled val="1"/>
        </dgm:presLayoutVars>
      </dgm:prSet>
      <dgm:spPr/>
    </dgm:pt>
    <dgm:pt modelId="{DB131897-0FB2-473B-9B8A-17AB97BEC5EF}" type="pres">
      <dgm:prSet presAssocID="{71358EE3-B070-42B3-9BE5-4E4AD1B28942}" presName="accent_1" presStyleCnt="0"/>
      <dgm:spPr/>
    </dgm:pt>
    <dgm:pt modelId="{FB90129D-B61F-4EBE-9F0A-B60EF9D6B33D}" type="pres">
      <dgm:prSet presAssocID="{71358EE3-B070-42B3-9BE5-4E4AD1B28942}" presName="accentRepeatNode" presStyleLbl="solidFgAcc1" presStyleIdx="0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9DF73D6B-0D4C-45CD-921B-CAAFA0950392}" type="pres">
      <dgm:prSet presAssocID="{F3832213-C286-4826-9597-07A6642697BE}" presName="text_2" presStyleLbl="node1" presStyleIdx="1" presStyleCnt="3">
        <dgm:presLayoutVars>
          <dgm:bulletEnabled val="1"/>
        </dgm:presLayoutVars>
      </dgm:prSet>
      <dgm:spPr/>
    </dgm:pt>
    <dgm:pt modelId="{242AB94E-E628-4627-BBD1-F08609D5D90F}" type="pres">
      <dgm:prSet presAssocID="{F3832213-C286-4826-9597-07A6642697BE}" presName="accent_2" presStyleCnt="0"/>
      <dgm:spPr/>
    </dgm:pt>
    <dgm:pt modelId="{B9B79451-90B7-499D-BB0D-D9B950615F41}" type="pres">
      <dgm:prSet presAssocID="{F3832213-C286-4826-9597-07A6642697BE}" presName="accentRepeatNode" presStyleLbl="solidFgAcc1" presStyleIdx="1" presStyleCnt="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F9EEE678-2670-4944-AB04-EE86B9CDC646}" type="pres">
      <dgm:prSet presAssocID="{0F245671-1009-45C7-BFF0-3ACB57711D71}" presName="text_3" presStyleLbl="node1" presStyleIdx="2" presStyleCnt="3">
        <dgm:presLayoutVars>
          <dgm:bulletEnabled val="1"/>
        </dgm:presLayoutVars>
      </dgm:prSet>
      <dgm:spPr/>
    </dgm:pt>
    <dgm:pt modelId="{68509AC8-4B21-41EA-B2C1-2687B49B53B8}" type="pres">
      <dgm:prSet presAssocID="{0F245671-1009-45C7-BFF0-3ACB57711D71}" presName="accent_3" presStyleCnt="0"/>
      <dgm:spPr/>
    </dgm:pt>
    <dgm:pt modelId="{4D771C53-C03B-4CC3-8E2B-13500D2174EE}" type="pres">
      <dgm:prSet presAssocID="{0F245671-1009-45C7-BFF0-3ACB57711D71}" presName="accentRepeatNode" presStyleLbl="solidFgAcc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19061611-6D3D-49A7-9D2B-9DC938458699}" srcId="{47F4B9DE-6370-49DC-AA4F-BBC3AC8B8DFD}" destId="{0F245671-1009-45C7-BFF0-3ACB57711D71}" srcOrd="2" destOrd="0" parTransId="{3494C5FB-D7A2-4E82-A6AE-F8F47803A091}" sibTransId="{5BBEB03A-0B38-4AE4-B830-125C367EBF6E}"/>
    <dgm:cxn modelId="{22D9CD12-6673-4C7B-83E0-32E115B6EC94}" type="presOf" srcId="{0F245671-1009-45C7-BFF0-3ACB57711D71}" destId="{F9EEE678-2670-4944-AB04-EE86B9CDC646}" srcOrd="0" destOrd="0" presId="urn:microsoft.com/office/officeart/2008/layout/VerticalCurvedList"/>
    <dgm:cxn modelId="{362B1470-CA75-4D4A-92D7-6EAC38EB7803}" type="presOf" srcId="{C27E3AEE-130B-4EC9-A6F1-C5CE888CCB77}" destId="{D1012F05-D29F-4DB6-8B07-5E4F3389CDF8}" srcOrd="0" destOrd="0" presId="urn:microsoft.com/office/officeart/2008/layout/VerticalCurvedList"/>
    <dgm:cxn modelId="{CFDA8470-F1C4-42E7-8CF6-2DB7BB827396}" type="presOf" srcId="{F3832213-C286-4826-9597-07A6642697BE}" destId="{9DF73D6B-0D4C-45CD-921B-CAAFA0950392}" srcOrd="0" destOrd="0" presId="urn:microsoft.com/office/officeart/2008/layout/VerticalCurvedList"/>
    <dgm:cxn modelId="{AF4E1E51-C5CB-4048-923E-F5A2411709DF}" type="presOf" srcId="{71358EE3-B070-42B3-9BE5-4E4AD1B28942}" destId="{C4893DD2-285F-4123-B996-06716BA16697}" srcOrd="0" destOrd="0" presId="urn:microsoft.com/office/officeart/2008/layout/VerticalCurvedList"/>
    <dgm:cxn modelId="{9A1FF358-DE92-4073-B3B8-189967E1D7A6}" srcId="{47F4B9DE-6370-49DC-AA4F-BBC3AC8B8DFD}" destId="{71358EE3-B070-42B3-9BE5-4E4AD1B28942}" srcOrd="0" destOrd="0" parTransId="{50D3F112-9038-40B8-A289-53E2437BEE5D}" sibTransId="{C27E3AEE-130B-4EC9-A6F1-C5CE888CCB77}"/>
    <dgm:cxn modelId="{450A44CE-ECE1-4FBE-9D41-18DE0AAE9A7D}" srcId="{47F4B9DE-6370-49DC-AA4F-BBC3AC8B8DFD}" destId="{F3832213-C286-4826-9597-07A6642697BE}" srcOrd="1" destOrd="0" parTransId="{41CD690F-7268-4646-BF82-F48690E63F94}" sibTransId="{3CFC3B2D-A6F7-4230-9284-73844689DCBC}"/>
    <dgm:cxn modelId="{8B14A9F5-966E-4982-BA3A-656A72004605}" type="presOf" srcId="{47F4B9DE-6370-49DC-AA4F-BBC3AC8B8DFD}" destId="{A90E5DBE-4A1A-4ED6-8DFB-B44144974B4B}" srcOrd="0" destOrd="0" presId="urn:microsoft.com/office/officeart/2008/layout/VerticalCurvedList"/>
    <dgm:cxn modelId="{08471DD6-1588-49A1-A61B-6A6DC7A7AEAE}" type="presParOf" srcId="{A90E5DBE-4A1A-4ED6-8DFB-B44144974B4B}" destId="{8CEEBF75-3D46-4AD5-B8FA-AD129978C640}" srcOrd="0" destOrd="0" presId="urn:microsoft.com/office/officeart/2008/layout/VerticalCurvedList"/>
    <dgm:cxn modelId="{224C58EB-36F7-4150-BBF7-9E59E74AE1A8}" type="presParOf" srcId="{8CEEBF75-3D46-4AD5-B8FA-AD129978C640}" destId="{FDD91E53-62A9-486E-A73B-974BBC7516DD}" srcOrd="0" destOrd="0" presId="urn:microsoft.com/office/officeart/2008/layout/VerticalCurvedList"/>
    <dgm:cxn modelId="{1C43E1CF-8032-4052-BC70-A170C1190A0D}" type="presParOf" srcId="{FDD91E53-62A9-486E-A73B-974BBC7516DD}" destId="{6C53CDA8-6843-4497-84BD-9DEAEACE952D}" srcOrd="0" destOrd="0" presId="urn:microsoft.com/office/officeart/2008/layout/VerticalCurvedList"/>
    <dgm:cxn modelId="{8AB66B73-0245-489F-8B3E-8B04452D40FF}" type="presParOf" srcId="{FDD91E53-62A9-486E-A73B-974BBC7516DD}" destId="{D1012F05-D29F-4DB6-8B07-5E4F3389CDF8}" srcOrd="1" destOrd="0" presId="urn:microsoft.com/office/officeart/2008/layout/VerticalCurvedList"/>
    <dgm:cxn modelId="{2661EE0B-EF42-4FD1-9754-2A581CBB8701}" type="presParOf" srcId="{FDD91E53-62A9-486E-A73B-974BBC7516DD}" destId="{C16D88D2-6FD6-495B-A8F0-E59772DE23C6}" srcOrd="2" destOrd="0" presId="urn:microsoft.com/office/officeart/2008/layout/VerticalCurvedList"/>
    <dgm:cxn modelId="{CC50BD19-25EF-4F1D-B334-6BE10CBEE90C}" type="presParOf" srcId="{FDD91E53-62A9-486E-A73B-974BBC7516DD}" destId="{993FE8DD-BBFE-490E-B397-50B0C65364E2}" srcOrd="3" destOrd="0" presId="urn:microsoft.com/office/officeart/2008/layout/VerticalCurvedList"/>
    <dgm:cxn modelId="{860AA7BA-580F-4958-9886-A885454B226E}" type="presParOf" srcId="{8CEEBF75-3D46-4AD5-B8FA-AD129978C640}" destId="{C4893DD2-285F-4123-B996-06716BA16697}" srcOrd="1" destOrd="0" presId="urn:microsoft.com/office/officeart/2008/layout/VerticalCurvedList"/>
    <dgm:cxn modelId="{41498667-7992-4F6A-88BE-6FE8876F69D2}" type="presParOf" srcId="{8CEEBF75-3D46-4AD5-B8FA-AD129978C640}" destId="{DB131897-0FB2-473B-9B8A-17AB97BEC5EF}" srcOrd="2" destOrd="0" presId="urn:microsoft.com/office/officeart/2008/layout/VerticalCurvedList"/>
    <dgm:cxn modelId="{8B05869C-001D-4E1F-9D33-E6E9FE602134}" type="presParOf" srcId="{DB131897-0FB2-473B-9B8A-17AB97BEC5EF}" destId="{FB90129D-B61F-4EBE-9F0A-B60EF9D6B33D}" srcOrd="0" destOrd="0" presId="urn:microsoft.com/office/officeart/2008/layout/VerticalCurvedList"/>
    <dgm:cxn modelId="{6EFC4FBD-D669-4897-872B-E30F402A730B}" type="presParOf" srcId="{8CEEBF75-3D46-4AD5-B8FA-AD129978C640}" destId="{9DF73D6B-0D4C-45CD-921B-CAAFA0950392}" srcOrd="3" destOrd="0" presId="urn:microsoft.com/office/officeart/2008/layout/VerticalCurvedList"/>
    <dgm:cxn modelId="{DA8F1948-5F94-46DD-A463-EED08DC168AC}" type="presParOf" srcId="{8CEEBF75-3D46-4AD5-B8FA-AD129978C640}" destId="{242AB94E-E628-4627-BBD1-F08609D5D90F}" srcOrd="4" destOrd="0" presId="urn:microsoft.com/office/officeart/2008/layout/VerticalCurvedList"/>
    <dgm:cxn modelId="{1F176497-8A54-429A-B5A9-6D665DDF230F}" type="presParOf" srcId="{242AB94E-E628-4627-BBD1-F08609D5D90F}" destId="{B9B79451-90B7-499D-BB0D-D9B950615F41}" srcOrd="0" destOrd="0" presId="urn:microsoft.com/office/officeart/2008/layout/VerticalCurvedList"/>
    <dgm:cxn modelId="{71FD4BA9-6B8E-4385-8CD8-794DC5FD3736}" type="presParOf" srcId="{8CEEBF75-3D46-4AD5-B8FA-AD129978C640}" destId="{F9EEE678-2670-4944-AB04-EE86B9CDC646}" srcOrd="5" destOrd="0" presId="urn:microsoft.com/office/officeart/2008/layout/VerticalCurvedList"/>
    <dgm:cxn modelId="{5C230B6E-3828-45C5-A577-2377C8421DE0}" type="presParOf" srcId="{8CEEBF75-3D46-4AD5-B8FA-AD129978C640}" destId="{68509AC8-4B21-41EA-B2C1-2687B49B53B8}" srcOrd="6" destOrd="0" presId="urn:microsoft.com/office/officeart/2008/layout/VerticalCurvedList"/>
    <dgm:cxn modelId="{6588246F-2C48-4993-A064-409EF08627A5}" type="presParOf" srcId="{68509AC8-4B21-41EA-B2C1-2687B49B53B8}" destId="{4D771C53-C03B-4CC3-8E2B-13500D2174EE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7F4B9DE-6370-49DC-AA4F-BBC3AC8B8DF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71358EE3-B070-42B3-9BE5-4E4AD1B28942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ntiinflamatoare</a:t>
          </a:r>
        </a:p>
      </dgm:t>
    </dgm:pt>
    <dgm:pt modelId="{50D3F112-9038-40B8-A289-53E2437BEE5D}" type="parTrans" cxnId="{9A1FF358-DE92-4073-B3B8-189967E1D7A6}">
      <dgm:prSet/>
      <dgm:spPr/>
      <dgm:t>
        <a:bodyPr/>
        <a:lstStyle/>
        <a:p>
          <a:endParaRPr lang="ro-RO"/>
        </a:p>
      </dgm:t>
    </dgm:pt>
    <dgm:pt modelId="{C27E3AEE-130B-4EC9-A6F1-C5CE888CCB77}" type="sibTrans" cxnId="{9A1FF358-DE92-4073-B3B8-189967E1D7A6}">
      <dgm:prSet/>
      <dgm:spPr/>
      <dgm:t>
        <a:bodyPr/>
        <a:lstStyle/>
        <a:p>
          <a:endParaRPr lang="ro-RO"/>
        </a:p>
      </dgm:t>
    </dgm:pt>
    <dgm:pt modelId="{F3832213-C286-4826-9597-07A6642697BE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ipocolesterolemiantă, cardioprotectoare</a:t>
          </a:r>
        </a:p>
      </dgm:t>
    </dgm:pt>
    <dgm:pt modelId="{41CD690F-7268-4646-BF82-F48690E63F94}" type="parTrans" cxnId="{450A44CE-ECE1-4FBE-9D41-18DE0AAE9A7D}">
      <dgm:prSet/>
      <dgm:spPr/>
      <dgm:t>
        <a:bodyPr/>
        <a:lstStyle/>
        <a:p>
          <a:endParaRPr lang="ro-RO"/>
        </a:p>
      </dgm:t>
    </dgm:pt>
    <dgm:pt modelId="{3CFC3B2D-A6F7-4230-9284-73844689DCBC}" type="sibTrans" cxnId="{450A44CE-ECE1-4FBE-9D41-18DE0AAE9A7D}">
      <dgm:prSet/>
      <dgm:spPr/>
      <dgm:t>
        <a:bodyPr/>
        <a:lstStyle/>
        <a:p>
          <a:endParaRPr lang="ro-RO"/>
        </a:p>
      </dgm:t>
    </dgm:pt>
    <dgm:pt modelId="{0F245671-1009-45C7-BFF0-3ACB57711D71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ntiagregant plachetară</a:t>
          </a:r>
        </a:p>
      </dgm:t>
    </dgm:pt>
    <dgm:pt modelId="{3494C5FB-D7A2-4E82-A6AE-F8F47803A091}" type="parTrans" cxnId="{19061611-6D3D-49A7-9D2B-9DC938458699}">
      <dgm:prSet/>
      <dgm:spPr/>
      <dgm:t>
        <a:bodyPr/>
        <a:lstStyle/>
        <a:p>
          <a:endParaRPr lang="ro-RO"/>
        </a:p>
      </dgm:t>
    </dgm:pt>
    <dgm:pt modelId="{5BBEB03A-0B38-4AE4-B830-125C367EBF6E}" type="sibTrans" cxnId="{19061611-6D3D-49A7-9D2B-9DC938458699}">
      <dgm:prSet/>
      <dgm:spPr/>
      <dgm:t>
        <a:bodyPr/>
        <a:lstStyle/>
        <a:p>
          <a:endParaRPr lang="ro-RO"/>
        </a:p>
      </dgm:t>
    </dgm:pt>
    <dgm:pt modelId="{A90E5DBE-4A1A-4ED6-8DFB-B44144974B4B}" type="pres">
      <dgm:prSet presAssocID="{47F4B9DE-6370-49DC-AA4F-BBC3AC8B8DFD}" presName="Name0" presStyleCnt="0">
        <dgm:presLayoutVars>
          <dgm:chMax val="7"/>
          <dgm:chPref val="7"/>
          <dgm:dir/>
        </dgm:presLayoutVars>
      </dgm:prSet>
      <dgm:spPr/>
    </dgm:pt>
    <dgm:pt modelId="{8CEEBF75-3D46-4AD5-B8FA-AD129978C640}" type="pres">
      <dgm:prSet presAssocID="{47F4B9DE-6370-49DC-AA4F-BBC3AC8B8DFD}" presName="Name1" presStyleCnt="0"/>
      <dgm:spPr/>
    </dgm:pt>
    <dgm:pt modelId="{FDD91E53-62A9-486E-A73B-974BBC7516DD}" type="pres">
      <dgm:prSet presAssocID="{47F4B9DE-6370-49DC-AA4F-BBC3AC8B8DFD}" presName="cycle" presStyleCnt="0"/>
      <dgm:spPr/>
    </dgm:pt>
    <dgm:pt modelId="{6C53CDA8-6843-4497-84BD-9DEAEACE952D}" type="pres">
      <dgm:prSet presAssocID="{47F4B9DE-6370-49DC-AA4F-BBC3AC8B8DFD}" presName="srcNode" presStyleLbl="node1" presStyleIdx="0" presStyleCnt="3"/>
      <dgm:spPr/>
    </dgm:pt>
    <dgm:pt modelId="{D1012F05-D29F-4DB6-8B07-5E4F3389CDF8}" type="pres">
      <dgm:prSet presAssocID="{47F4B9DE-6370-49DC-AA4F-BBC3AC8B8DFD}" presName="conn" presStyleLbl="parChTrans1D2" presStyleIdx="0" presStyleCnt="1"/>
      <dgm:spPr/>
    </dgm:pt>
    <dgm:pt modelId="{C16D88D2-6FD6-495B-A8F0-E59772DE23C6}" type="pres">
      <dgm:prSet presAssocID="{47F4B9DE-6370-49DC-AA4F-BBC3AC8B8DFD}" presName="extraNode" presStyleLbl="node1" presStyleIdx="0" presStyleCnt="3"/>
      <dgm:spPr/>
    </dgm:pt>
    <dgm:pt modelId="{993FE8DD-BBFE-490E-B397-50B0C65364E2}" type="pres">
      <dgm:prSet presAssocID="{47F4B9DE-6370-49DC-AA4F-BBC3AC8B8DFD}" presName="dstNode" presStyleLbl="node1" presStyleIdx="0" presStyleCnt="3"/>
      <dgm:spPr/>
    </dgm:pt>
    <dgm:pt modelId="{C4893DD2-285F-4123-B996-06716BA16697}" type="pres">
      <dgm:prSet presAssocID="{71358EE3-B070-42B3-9BE5-4E4AD1B28942}" presName="text_1" presStyleLbl="node1" presStyleIdx="0" presStyleCnt="3">
        <dgm:presLayoutVars>
          <dgm:bulletEnabled val="1"/>
        </dgm:presLayoutVars>
      </dgm:prSet>
      <dgm:spPr/>
    </dgm:pt>
    <dgm:pt modelId="{DB131897-0FB2-473B-9B8A-17AB97BEC5EF}" type="pres">
      <dgm:prSet presAssocID="{71358EE3-B070-42B3-9BE5-4E4AD1B28942}" presName="accent_1" presStyleCnt="0"/>
      <dgm:spPr/>
    </dgm:pt>
    <dgm:pt modelId="{FB90129D-B61F-4EBE-9F0A-B60EF9D6B33D}" type="pres">
      <dgm:prSet presAssocID="{71358EE3-B070-42B3-9BE5-4E4AD1B28942}" presName="accentRepeatNode" presStyleLbl="solidFgAcc1" presStyleIdx="0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9DF73D6B-0D4C-45CD-921B-CAAFA0950392}" type="pres">
      <dgm:prSet presAssocID="{F3832213-C286-4826-9597-07A6642697BE}" presName="text_2" presStyleLbl="node1" presStyleIdx="1" presStyleCnt="3">
        <dgm:presLayoutVars>
          <dgm:bulletEnabled val="1"/>
        </dgm:presLayoutVars>
      </dgm:prSet>
      <dgm:spPr/>
    </dgm:pt>
    <dgm:pt modelId="{242AB94E-E628-4627-BBD1-F08609D5D90F}" type="pres">
      <dgm:prSet presAssocID="{F3832213-C286-4826-9597-07A6642697BE}" presName="accent_2" presStyleCnt="0"/>
      <dgm:spPr/>
    </dgm:pt>
    <dgm:pt modelId="{B9B79451-90B7-499D-BB0D-D9B950615F41}" type="pres">
      <dgm:prSet presAssocID="{F3832213-C286-4826-9597-07A6642697BE}" presName="accentRepeatNode" presStyleLbl="solidFgAcc1" presStyleIdx="1" presStyleCnt="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F9EEE678-2670-4944-AB04-EE86B9CDC646}" type="pres">
      <dgm:prSet presAssocID="{0F245671-1009-45C7-BFF0-3ACB57711D71}" presName="text_3" presStyleLbl="node1" presStyleIdx="2" presStyleCnt="3">
        <dgm:presLayoutVars>
          <dgm:bulletEnabled val="1"/>
        </dgm:presLayoutVars>
      </dgm:prSet>
      <dgm:spPr/>
    </dgm:pt>
    <dgm:pt modelId="{68509AC8-4B21-41EA-B2C1-2687B49B53B8}" type="pres">
      <dgm:prSet presAssocID="{0F245671-1009-45C7-BFF0-3ACB57711D71}" presName="accent_3" presStyleCnt="0"/>
      <dgm:spPr/>
    </dgm:pt>
    <dgm:pt modelId="{4D771C53-C03B-4CC3-8E2B-13500D2174EE}" type="pres">
      <dgm:prSet presAssocID="{0F245671-1009-45C7-BFF0-3ACB57711D71}" presName="accentRepeatNode" presStyleLbl="solidFgAcc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19061611-6D3D-49A7-9D2B-9DC938458699}" srcId="{47F4B9DE-6370-49DC-AA4F-BBC3AC8B8DFD}" destId="{0F245671-1009-45C7-BFF0-3ACB57711D71}" srcOrd="2" destOrd="0" parTransId="{3494C5FB-D7A2-4E82-A6AE-F8F47803A091}" sibTransId="{5BBEB03A-0B38-4AE4-B830-125C367EBF6E}"/>
    <dgm:cxn modelId="{5057082B-45F0-4DAD-8593-3823ACF1C008}" type="presOf" srcId="{47F4B9DE-6370-49DC-AA4F-BBC3AC8B8DFD}" destId="{A90E5DBE-4A1A-4ED6-8DFB-B44144974B4B}" srcOrd="0" destOrd="0" presId="urn:microsoft.com/office/officeart/2008/layout/VerticalCurvedList"/>
    <dgm:cxn modelId="{13710458-2DD9-4F72-AD4D-433236617ACD}" type="presOf" srcId="{C27E3AEE-130B-4EC9-A6F1-C5CE888CCB77}" destId="{D1012F05-D29F-4DB6-8B07-5E4F3389CDF8}" srcOrd="0" destOrd="0" presId="urn:microsoft.com/office/officeart/2008/layout/VerticalCurvedList"/>
    <dgm:cxn modelId="{9A1FF358-DE92-4073-B3B8-189967E1D7A6}" srcId="{47F4B9DE-6370-49DC-AA4F-BBC3AC8B8DFD}" destId="{71358EE3-B070-42B3-9BE5-4E4AD1B28942}" srcOrd="0" destOrd="0" parTransId="{50D3F112-9038-40B8-A289-53E2437BEE5D}" sibTransId="{C27E3AEE-130B-4EC9-A6F1-C5CE888CCB77}"/>
    <dgm:cxn modelId="{608CE882-F2B3-45A3-8098-50C14778003B}" type="presOf" srcId="{F3832213-C286-4826-9597-07A6642697BE}" destId="{9DF73D6B-0D4C-45CD-921B-CAAFA0950392}" srcOrd="0" destOrd="0" presId="urn:microsoft.com/office/officeart/2008/layout/VerticalCurvedList"/>
    <dgm:cxn modelId="{5961A2BC-836A-4056-9FC2-62C410A9BD10}" type="presOf" srcId="{0F245671-1009-45C7-BFF0-3ACB57711D71}" destId="{F9EEE678-2670-4944-AB04-EE86B9CDC646}" srcOrd="0" destOrd="0" presId="urn:microsoft.com/office/officeart/2008/layout/VerticalCurvedList"/>
    <dgm:cxn modelId="{911E86BE-9733-4824-91B6-0D9DA0A0C4DE}" type="presOf" srcId="{71358EE3-B070-42B3-9BE5-4E4AD1B28942}" destId="{C4893DD2-285F-4123-B996-06716BA16697}" srcOrd="0" destOrd="0" presId="urn:microsoft.com/office/officeart/2008/layout/VerticalCurvedList"/>
    <dgm:cxn modelId="{450A44CE-ECE1-4FBE-9D41-18DE0AAE9A7D}" srcId="{47F4B9DE-6370-49DC-AA4F-BBC3AC8B8DFD}" destId="{F3832213-C286-4826-9597-07A6642697BE}" srcOrd="1" destOrd="0" parTransId="{41CD690F-7268-4646-BF82-F48690E63F94}" sibTransId="{3CFC3B2D-A6F7-4230-9284-73844689DCBC}"/>
    <dgm:cxn modelId="{01664664-5479-4053-8592-8525C70587AC}" type="presParOf" srcId="{A90E5DBE-4A1A-4ED6-8DFB-B44144974B4B}" destId="{8CEEBF75-3D46-4AD5-B8FA-AD129978C640}" srcOrd="0" destOrd="0" presId="urn:microsoft.com/office/officeart/2008/layout/VerticalCurvedList"/>
    <dgm:cxn modelId="{CA002795-D354-4C0E-8C0F-FB044853D759}" type="presParOf" srcId="{8CEEBF75-3D46-4AD5-B8FA-AD129978C640}" destId="{FDD91E53-62A9-486E-A73B-974BBC7516DD}" srcOrd="0" destOrd="0" presId="urn:microsoft.com/office/officeart/2008/layout/VerticalCurvedList"/>
    <dgm:cxn modelId="{60C8E912-6414-4FF4-BF99-8163C0030E83}" type="presParOf" srcId="{FDD91E53-62A9-486E-A73B-974BBC7516DD}" destId="{6C53CDA8-6843-4497-84BD-9DEAEACE952D}" srcOrd="0" destOrd="0" presId="urn:microsoft.com/office/officeart/2008/layout/VerticalCurvedList"/>
    <dgm:cxn modelId="{5012B733-E446-452A-9CFB-7794F1604254}" type="presParOf" srcId="{FDD91E53-62A9-486E-A73B-974BBC7516DD}" destId="{D1012F05-D29F-4DB6-8B07-5E4F3389CDF8}" srcOrd="1" destOrd="0" presId="urn:microsoft.com/office/officeart/2008/layout/VerticalCurvedList"/>
    <dgm:cxn modelId="{6BD333E8-825F-40F3-930A-267C3B59CFDA}" type="presParOf" srcId="{FDD91E53-62A9-486E-A73B-974BBC7516DD}" destId="{C16D88D2-6FD6-495B-A8F0-E59772DE23C6}" srcOrd="2" destOrd="0" presId="urn:microsoft.com/office/officeart/2008/layout/VerticalCurvedList"/>
    <dgm:cxn modelId="{D6B6897B-349D-4E57-B32D-79A1DBD1292F}" type="presParOf" srcId="{FDD91E53-62A9-486E-A73B-974BBC7516DD}" destId="{993FE8DD-BBFE-490E-B397-50B0C65364E2}" srcOrd="3" destOrd="0" presId="urn:microsoft.com/office/officeart/2008/layout/VerticalCurvedList"/>
    <dgm:cxn modelId="{1B366ED8-61F1-45C1-AC41-A9940414EA96}" type="presParOf" srcId="{8CEEBF75-3D46-4AD5-B8FA-AD129978C640}" destId="{C4893DD2-285F-4123-B996-06716BA16697}" srcOrd="1" destOrd="0" presId="urn:microsoft.com/office/officeart/2008/layout/VerticalCurvedList"/>
    <dgm:cxn modelId="{7FD40130-2406-4942-9C01-1EBBB2E24D45}" type="presParOf" srcId="{8CEEBF75-3D46-4AD5-B8FA-AD129978C640}" destId="{DB131897-0FB2-473B-9B8A-17AB97BEC5EF}" srcOrd="2" destOrd="0" presId="urn:microsoft.com/office/officeart/2008/layout/VerticalCurvedList"/>
    <dgm:cxn modelId="{AB1590CD-E854-4348-9F3C-51E85F9478D2}" type="presParOf" srcId="{DB131897-0FB2-473B-9B8A-17AB97BEC5EF}" destId="{FB90129D-B61F-4EBE-9F0A-B60EF9D6B33D}" srcOrd="0" destOrd="0" presId="urn:microsoft.com/office/officeart/2008/layout/VerticalCurvedList"/>
    <dgm:cxn modelId="{72A2A406-6B30-4302-8D09-336BC9480CDD}" type="presParOf" srcId="{8CEEBF75-3D46-4AD5-B8FA-AD129978C640}" destId="{9DF73D6B-0D4C-45CD-921B-CAAFA0950392}" srcOrd="3" destOrd="0" presId="urn:microsoft.com/office/officeart/2008/layout/VerticalCurvedList"/>
    <dgm:cxn modelId="{4EF3A900-5CDF-42F7-8656-D98AA99C8408}" type="presParOf" srcId="{8CEEBF75-3D46-4AD5-B8FA-AD129978C640}" destId="{242AB94E-E628-4627-BBD1-F08609D5D90F}" srcOrd="4" destOrd="0" presId="urn:microsoft.com/office/officeart/2008/layout/VerticalCurvedList"/>
    <dgm:cxn modelId="{8901F54A-FE88-4AD3-B96F-988FB0BE058D}" type="presParOf" srcId="{242AB94E-E628-4627-BBD1-F08609D5D90F}" destId="{B9B79451-90B7-499D-BB0D-D9B950615F41}" srcOrd="0" destOrd="0" presId="urn:microsoft.com/office/officeart/2008/layout/VerticalCurvedList"/>
    <dgm:cxn modelId="{A46E6334-001B-46F9-B3A4-E989D19DF1AB}" type="presParOf" srcId="{8CEEBF75-3D46-4AD5-B8FA-AD129978C640}" destId="{F9EEE678-2670-4944-AB04-EE86B9CDC646}" srcOrd="5" destOrd="0" presId="urn:microsoft.com/office/officeart/2008/layout/VerticalCurvedList"/>
    <dgm:cxn modelId="{092AA826-5E21-4645-B63A-C14C33729922}" type="presParOf" srcId="{8CEEBF75-3D46-4AD5-B8FA-AD129978C640}" destId="{68509AC8-4B21-41EA-B2C1-2687B49B53B8}" srcOrd="6" destOrd="0" presId="urn:microsoft.com/office/officeart/2008/layout/VerticalCurvedList"/>
    <dgm:cxn modelId="{F0A86878-B56C-4133-8450-9ACB0F4CD516}" type="presParOf" srcId="{68509AC8-4B21-41EA-B2C1-2687B49B53B8}" destId="{4D771C53-C03B-4CC3-8E2B-13500D2174EE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6E2CBFD-10C8-4B3F-B24F-179E5D29DB0F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3955DE2A-1E65-45DB-BD7D-27269BE281EB}">
      <dgm:prSet phldrT="[Text]" custT="1"/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liceride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F4484090-5DE8-466D-A588-07A7B2D19325}" type="parTrans" cxnId="{9869EBF4-3AD7-4554-AA48-F8F6A900B7E4}">
      <dgm:prSet/>
      <dgm:spPr/>
      <dgm:t>
        <a:bodyPr/>
        <a:lstStyle/>
        <a:p>
          <a:endParaRPr lang="ro-RO"/>
        </a:p>
      </dgm:t>
    </dgm:pt>
    <dgm:pt modelId="{92ABF617-CBF2-4B98-90A0-C872C0D5A16A}" type="sibTrans" cxnId="{9869EBF4-3AD7-4554-AA48-F8F6A900B7E4}">
      <dgm:prSet/>
      <dgm:spPr/>
      <dgm:t>
        <a:bodyPr/>
        <a:lstStyle/>
        <a:p>
          <a:endParaRPr lang="ro-RO"/>
        </a:p>
      </dgm:t>
    </dgm:pt>
    <dgm:pt modelId="{60262D7F-0170-4D98-9DBC-403CADE7F807}">
      <dgm:prSet phldrT="[Text]" custT="1"/>
      <dgm:spPr/>
      <dgm:t>
        <a:bodyPr/>
        <a:lstStyle/>
        <a:p>
          <a:r>
            <a:rPr lang="ro-RO" sz="2000" dirty="0">
              <a:latin typeface="Times New Roman" pitchFamily="18" charset="0"/>
              <a:cs typeface="Times New Roman" pitchFamily="18" charset="0"/>
            </a:rPr>
            <a:t>emolientă</a:t>
          </a:r>
        </a:p>
      </dgm:t>
    </dgm:pt>
    <dgm:pt modelId="{2D1E04B9-0916-4B32-A879-7BE94B555F82}" type="parTrans" cxnId="{1DD5FA2E-3986-4A2A-8A26-BFE0439C6870}">
      <dgm:prSet/>
      <dgm:spPr/>
      <dgm:t>
        <a:bodyPr/>
        <a:lstStyle/>
        <a:p>
          <a:endParaRPr lang="ro-RO"/>
        </a:p>
      </dgm:t>
    </dgm:pt>
    <dgm:pt modelId="{F0ECE676-7551-4DC6-842F-CB484EFD6B8F}" type="sibTrans" cxnId="{1DD5FA2E-3986-4A2A-8A26-BFE0439C6870}">
      <dgm:prSet/>
      <dgm:spPr/>
      <dgm:t>
        <a:bodyPr/>
        <a:lstStyle/>
        <a:p>
          <a:endParaRPr lang="ro-RO"/>
        </a:p>
      </dgm:t>
    </dgm:pt>
    <dgm:pt modelId="{850D0584-47AD-4316-AB1E-91FF47EE2906}">
      <dgm:prSet phldrT="[Text]" custT="1"/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vehicol soluţii injectabile şi colire</a:t>
          </a:r>
          <a:endParaRPr lang="ro-RO" sz="2000" b="1" dirty="0">
            <a:latin typeface="Times New Roman" pitchFamily="18" charset="0"/>
            <a:cs typeface="Times New Roman" pitchFamily="18" charset="0"/>
          </a:endParaRPr>
        </a:p>
      </dgm:t>
    </dgm:pt>
    <dgm:pt modelId="{CD4F3B5D-F715-4B90-8D13-C7542B39F8DA}" type="parTrans" cxnId="{63954C50-EAD0-47C6-A07B-D1216F922EAA}">
      <dgm:prSet/>
      <dgm:spPr/>
      <dgm:t>
        <a:bodyPr/>
        <a:lstStyle/>
        <a:p>
          <a:endParaRPr lang="ro-RO"/>
        </a:p>
      </dgm:t>
    </dgm:pt>
    <dgm:pt modelId="{BE03A9B9-D186-4813-9849-167A6101FCA9}" type="sibTrans" cxnId="{63954C50-EAD0-47C6-A07B-D1216F922EAA}">
      <dgm:prSet/>
      <dgm:spPr/>
      <dgm:t>
        <a:bodyPr/>
        <a:lstStyle/>
        <a:p>
          <a:endParaRPr lang="ro-RO"/>
        </a:p>
      </dgm:t>
    </dgm:pt>
    <dgm:pt modelId="{DF1326D3-8A9E-4CCF-9108-A2469DBABBE3}" type="pres">
      <dgm:prSet presAssocID="{86E2CBFD-10C8-4B3F-B24F-179E5D29DB0F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6FD37D66-1041-439E-8916-FCFFBBF0C533}" type="pres">
      <dgm:prSet presAssocID="{3955DE2A-1E65-45DB-BD7D-27269BE281EB}" presName="Accent1" presStyleCnt="0"/>
      <dgm:spPr/>
    </dgm:pt>
    <dgm:pt modelId="{1438FF57-A571-4234-BAF9-20B4A0013482}" type="pres">
      <dgm:prSet presAssocID="{3955DE2A-1E65-45DB-BD7D-27269BE281EB}" presName="Accent" presStyleLbl="node1" presStyleIdx="0" presStyleCnt="3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</dgm:pt>
    <dgm:pt modelId="{45CFD14A-0786-407C-9FC4-25C43FBDC1A0}" type="pres">
      <dgm:prSet presAssocID="{3955DE2A-1E65-45DB-BD7D-27269BE281EB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F9DF8EEF-16A8-4870-9FF4-DC3E2777B30E}" type="pres">
      <dgm:prSet presAssocID="{60262D7F-0170-4D98-9DBC-403CADE7F807}" presName="Accent2" presStyleCnt="0"/>
      <dgm:spPr/>
    </dgm:pt>
    <dgm:pt modelId="{1AE471AE-D99D-4FDD-8BCC-0151BCA7DBA2}" type="pres">
      <dgm:prSet presAssocID="{60262D7F-0170-4D98-9DBC-403CADE7F807}" presName="Accent" presStyleLbl="node1" presStyleIdx="1" presStyleCnt="3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</dgm:pt>
    <dgm:pt modelId="{FE327958-8EB8-4D5F-B461-7B3C9939F80C}" type="pres">
      <dgm:prSet presAssocID="{60262D7F-0170-4D98-9DBC-403CADE7F807}" presName="Parent2" presStyleLbl="revTx" presStyleIdx="1" presStyleCnt="3">
        <dgm:presLayoutVars>
          <dgm:chMax val="1"/>
          <dgm:chPref val="1"/>
          <dgm:bulletEnabled val="1"/>
        </dgm:presLayoutVars>
      </dgm:prSet>
      <dgm:spPr/>
    </dgm:pt>
    <dgm:pt modelId="{8F3D0997-40A3-4AB9-A4D2-33313A5633F4}" type="pres">
      <dgm:prSet presAssocID="{850D0584-47AD-4316-AB1E-91FF47EE2906}" presName="Accent3" presStyleCnt="0"/>
      <dgm:spPr/>
    </dgm:pt>
    <dgm:pt modelId="{118AD569-0AB2-4FB1-B278-EE31D45E4ACE}" type="pres">
      <dgm:prSet presAssocID="{850D0584-47AD-4316-AB1E-91FF47EE2906}" presName="Accent" presStyleLbl="node1" presStyleIdx="2" presStyleCnt="3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</dgm:pt>
    <dgm:pt modelId="{4D86022B-F5E5-422D-B2AD-4C7EE8C76E10}" type="pres">
      <dgm:prSet presAssocID="{850D0584-47AD-4316-AB1E-91FF47EE2906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1DD5FA2E-3986-4A2A-8A26-BFE0439C6870}" srcId="{86E2CBFD-10C8-4B3F-B24F-179E5D29DB0F}" destId="{60262D7F-0170-4D98-9DBC-403CADE7F807}" srcOrd="1" destOrd="0" parTransId="{2D1E04B9-0916-4B32-A879-7BE94B555F82}" sibTransId="{F0ECE676-7551-4DC6-842F-CB484EFD6B8F}"/>
    <dgm:cxn modelId="{56B6053F-E324-4233-B1B5-714744ABA36D}" type="presOf" srcId="{86E2CBFD-10C8-4B3F-B24F-179E5D29DB0F}" destId="{DF1326D3-8A9E-4CCF-9108-A2469DBABBE3}" srcOrd="0" destOrd="0" presId="urn:microsoft.com/office/officeart/2009/layout/CircleArrowProcess"/>
    <dgm:cxn modelId="{932ADB63-3B96-48EB-B8F6-02428547DBB6}" type="presOf" srcId="{60262D7F-0170-4D98-9DBC-403CADE7F807}" destId="{FE327958-8EB8-4D5F-B461-7B3C9939F80C}" srcOrd="0" destOrd="0" presId="urn:microsoft.com/office/officeart/2009/layout/CircleArrowProcess"/>
    <dgm:cxn modelId="{4AC0926B-6F12-4071-A456-F2AB1BBC0CD5}" type="presOf" srcId="{850D0584-47AD-4316-AB1E-91FF47EE2906}" destId="{4D86022B-F5E5-422D-B2AD-4C7EE8C76E10}" srcOrd="0" destOrd="0" presId="urn:microsoft.com/office/officeart/2009/layout/CircleArrowProcess"/>
    <dgm:cxn modelId="{63954C50-EAD0-47C6-A07B-D1216F922EAA}" srcId="{86E2CBFD-10C8-4B3F-B24F-179E5D29DB0F}" destId="{850D0584-47AD-4316-AB1E-91FF47EE2906}" srcOrd="2" destOrd="0" parTransId="{CD4F3B5D-F715-4B90-8D13-C7542B39F8DA}" sibTransId="{BE03A9B9-D186-4813-9849-167A6101FCA9}"/>
    <dgm:cxn modelId="{45DEBDDA-12F5-455C-A9CC-B6075BB99458}" type="presOf" srcId="{3955DE2A-1E65-45DB-BD7D-27269BE281EB}" destId="{45CFD14A-0786-407C-9FC4-25C43FBDC1A0}" srcOrd="0" destOrd="0" presId="urn:microsoft.com/office/officeart/2009/layout/CircleArrowProcess"/>
    <dgm:cxn modelId="{9869EBF4-3AD7-4554-AA48-F8F6A900B7E4}" srcId="{86E2CBFD-10C8-4B3F-B24F-179E5D29DB0F}" destId="{3955DE2A-1E65-45DB-BD7D-27269BE281EB}" srcOrd="0" destOrd="0" parTransId="{F4484090-5DE8-466D-A588-07A7B2D19325}" sibTransId="{92ABF617-CBF2-4B98-90A0-C872C0D5A16A}"/>
    <dgm:cxn modelId="{DFB2DD90-F431-449C-BA41-52B719E6222F}" type="presParOf" srcId="{DF1326D3-8A9E-4CCF-9108-A2469DBABBE3}" destId="{6FD37D66-1041-439E-8916-FCFFBBF0C533}" srcOrd="0" destOrd="0" presId="urn:microsoft.com/office/officeart/2009/layout/CircleArrowProcess"/>
    <dgm:cxn modelId="{C9F8C74E-5E26-4A96-8A10-9633A38B7DF7}" type="presParOf" srcId="{6FD37D66-1041-439E-8916-FCFFBBF0C533}" destId="{1438FF57-A571-4234-BAF9-20B4A0013482}" srcOrd="0" destOrd="0" presId="urn:microsoft.com/office/officeart/2009/layout/CircleArrowProcess"/>
    <dgm:cxn modelId="{138850FF-811B-41E5-978B-B19A39758DE5}" type="presParOf" srcId="{DF1326D3-8A9E-4CCF-9108-A2469DBABBE3}" destId="{45CFD14A-0786-407C-9FC4-25C43FBDC1A0}" srcOrd="1" destOrd="0" presId="urn:microsoft.com/office/officeart/2009/layout/CircleArrowProcess"/>
    <dgm:cxn modelId="{2365E313-7156-4C7E-8499-7B23ECED71E2}" type="presParOf" srcId="{DF1326D3-8A9E-4CCF-9108-A2469DBABBE3}" destId="{F9DF8EEF-16A8-4870-9FF4-DC3E2777B30E}" srcOrd="2" destOrd="0" presId="urn:microsoft.com/office/officeart/2009/layout/CircleArrowProcess"/>
    <dgm:cxn modelId="{71A68724-7877-4DE7-A30A-60E2960AC6C4}" type="presParOf" srcId="{F9DF8EEF-16A8-4870-9FF4-DC3E2777B30E}" destId="{1AE471AE-D99D-4FDD-8BCC-0151BCA7DBA2}" srcOrd="0" destOrd="0" presId="urn:microsoft.com/office/officeart/2009/layout/CircleArrowProcess"/>
    <dgm:cxn modelId="{97F82A68-F281-4BD4-8E71-382201DE1A41}" type="presParOf" srcId="{DF1326D3-8A9E-4CCF-9108-A2469DBABBE3}" destId="{FE327958-8EB8-4D5F-B461-7B3C9939F80C}" srcOrd="3" destOrd="0" presId="urn:microsoft.com/office/officeart/2009/layout/CircleArrowProcess"/>
    <dgm:cxn modelId="{AD46D6EA-FD1F-40D3-B852-E33AC18085B7}" type="presParOf" srcId="{DF1326D3-8A9E-4CCF-9108-A2469DBABBE3}" destId="{8F3D0997-40A3-4AB9-A4D2-33313A5633F4}" srcOrd="4" destOrd="0" presId="urn:microsoft.com/office/officeart/2009/layout/CircleArrowProcess"/>
    <dgm:cxn modelId="{5C0D54DD-76AD-4025-9EC0-FBBED40523AA}" type="presParOf" srcId="{8F3D0997-40A3-4AB9-A4D2-33313A5633F4}" destId="{118AD569-0AB2-4FB1-B278-EE31D45E4ACE}" srcOrd="0" destOrd="0" presId="urn:microsoft.com/office/officeart/2009/layout/CircleArrowProcess"/>
    <dgm:cxn modelId="{583229B2-C585-495F-9C63-6269F9DF48EA}" type="presParOf" srcId="{DF1326D3-8A9E-4CCF-9108-A2469DBABBE3}" destId="{4D86022B-F5E5-422D-B2AD-4C7EE8C76E10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8E7DD6F-6139-4473-A473-9297C23BFED4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1BFF0EAD-A277-463F-9B02-3B4BDD73E1A9}">
      <dgm:prSet phldrT="[Text]" custT="1"/>
      <dgm:spPr/>
      <dgm:t>
        <a:bodyPr/>
        <a:lstStyle/>
        <a:p>
          <a:r>
            <a:rPr kumimoji="0" lang="ro-R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liceride</a:t>
          </a:r>
          <a:endParaRPr lang="ro-RO" sz="1800" dirty="0">
            <a:latin typeface="Times New Roman" pitchFamily="18" charset="0"/>
            <a:cs typeface="Times New Roman" pitchFamily="18" charset="0"/>
          </a:endParaRPr>
        </a:p>
      </dgm:t>
    </dgm:pt>
    <dgm:pt modelId="{F563271D-A0F9-4C70-A6DC-CE94392883D2}" type="parTrans" cxnId="{D93C05E0-B61F-4AEA-903B-7B5753534395}">
      <dgm:prSet/>
      <dgm:spPr/>
      <dgm:t>
        <a:bodyPr/>
        <a:lstStyle/>
        <a:p>
          <a:endParaRPr lang="ro-RO"/>
        </a:p>
      </dgm:t>
    </dgm:pt>
    <dgm:pt modelId="{B1115456-571A-4309-AA8D-3EF897691892}" type="sibTrans" cxnId="{D93C05E0-B61F-4AEA-903B-7B5753534395}">
      <dgm:prSet/>
      <dgm:spPr/>
      <dgm:t>
        <a:bodyPr/>
        <a:lstStyle/>
        <a:p>
          <a:endParaRPr lang="ro-RO"/>
        </a:p>
      </dgm:t>
    </dgm:pt>
    <dgm:pt modelId="{B319F0F8-F5F8-4895-A959-58AF252FD0AF}">
      <dgm:prSet phldrT="[Text]" custT="1"/>
      <dgm:spPr/>
      <dgm:t>
        <a:bodyPr/>
        <a:lstStyle/>
        <a:p>
          <a:r>
            <a:rPr kumimoji="0" lang="ro-RO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ă, antiinflamatoare, cicatrizantă, uşor laxativă</a:t>
          </a:r>
          <a:endParaRPr lang="ro-RO" sz="1600" dirty="0">
            <a:latin typeface="Times New Roman" pitchFamily="18" charset="0"/>
            <a:cs typeface="Times New Roman" pitchFamily="18" charset="0"/>
          </a:endParaRPr>
        </a:p>
      </dgm:t>
    </dgm:pt>
    <dgm:pt modelId="{9A4B516F-636C-46AE-AE9E-168A5151D7B1}" type="parTrans" cxnId="{65F7E293-EE2F-4CCE-97E4-1A3B72327B16}">
      <dgm:prSet/>
      <dgm:spPr/>
      <dgm:t>
        <a:bodyPr/>
        <a:lstStyle/>
        <a:p>
          <a:endParaRPr lang="ro-RO"/>
        </a:p>
      </dgm:t>
    </dgm:pt>
    <dgm:pt modelId="{47FE5E4F-22CE-416B-B644-E749A35A8395}" type="sibTrans" cxnId="{65F7E293-EE2F-4CCE-97E4-1A3B72327B16}">
      <dgm:prSet/>
      <dgm:spPr/>
      <dgm:t>
        <a:bodyPr/>
        <a:lstStyle/>
        <a:p>
          <a:endParaRPr lang="ro-RO"/>
        </a:p>
      </dgm:t>
    </dgm:pt>
    <dgm:pt modelId="{F0281D3C-BC47-4A23-BC75-52E022797457}">
      <dgm:prSet phldrT="[Text]" custT="1"/>
      <dgm:spPr/>
      <dgm:t>
        <a:bodyPr/>
        <a:lstStyle/>
        <a:p>
          <a:endParaRPr lang="ro-RO" sz="1200" b="1" dirty="0">
            <a:latin typeface="Times New Roman" pitchFamily="18" charset="0"/>
            <a:cs typeface="Times New Roman" pitchFamily="18" charset="0"/>
          </a:endParaRPr>
        </a:p>
      </dgm:t>
    </dgm:pt>
    <dgm:pt modelId="{E9357882-8F37-4899-8441-4F57461C9B04}" type="parTrans" cxnId="{F228D2FE-C4DE-498D-95B5-396C1AF9AA62}">
      <dgm:prSet/>
      <dgm:spPr/>
      <dgm:t>
        <a:bodyPr/>
        <a:lstStyle/>
        <a:p>
          <a:endParaRPr lang="ro-RO"/>
        </a:p>
      </dgm:t>
    </dgm:pt>
    <dgm:pt modelId="{4E9E848D-EFEC-4709-B2F7-215C1302DF6C}" type="sibTrans" cxnId="{F228D2FE-C4DE-498D-95B5-396C1AF9AA62}">
      <dgm:prSet/>
      <dgm:spPr/>
      <dgm:t>
        <a:bodyPr/>
        <a:lstStyle/>
        <a:p>
          <a:endParaRPr lang="ro-RO"/>
        </a:p>
      </dgm:t>
    </dgm:pt>
    <dgm:pt modelId="{EE099427-6794-4F0C-97A7-F6721BF1BCC1}" type="pres">
      <dgm:prSet presAssocID="{88E7DD6F-6139-4473-A473-9297C23BFED4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335BC377-9DA4-47FC-AB02-7C5CA1A86130}" type="pres">
      <dgm:prSet presAssocID="{1BFF0EAD-A277-463F-9B02-3B4BDD73E1A9}" presName="Accent1" presStyleCnt="0"/>
      <dgm:spPr/>
    </dgm:pt>
    <dgm:pt modelId="{7CC9EDD1-9C0B-41C4-AF68-E3756CEEEB49}" type="pres">
      <dgm:prSet presAssocID="{1BFF0EAD-A277-463F-9B02-3B4BDD73E1A9}" presName="Accent" presStyleLbl="node1" presStyleIdx="0" presStyleCnt="3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</dgm:pt>
    <dgm:pt modelId="{6515F462-EAE7-40CF-8B27-FAD76ED4DF91}" type="pres">
      <dgm:prSet presAssocID="{1BFF0EAD-A277-463F-9B02-3B4BDD73E1A9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0BE26797-783D-472D-BF7B-EFAD44570BF1}" type="pres">
      <dgm:prSet presAssocID="{B319F0F8-F5F8-4895-A959-58AF252FD0AF}" presName="Accent2" presStyleCnt="0"/>
      <dgm:spPr/>
    </dgm:pt>
    <dgm:pt modelId="{3808118B-0CCA-435E-8E85-4C8C4D65E75C}" type="pres">
      <dgm:prSet presAssocID="{B319F0F8-F5F8-4895-A959-58AF252FD0AF}" presName="Accent" presStyleLbl="node1" presStyleIdx="1" presStyleCnt="3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</dgm:pt>
    <dgm:pt modelId="{A4A434F5-FE88-4707-A5D5-1F7864801A74}" type="pres">
      <dgm:prSet presAssocID="{B319F0F8-F5F8-4895-A959-58AF252FD0AF}" presName="Parent2" presStyleLbl="revTx" presStyleIdx="1" presStyleCnt="3" custScaleX="125125" custLinFactNeighborX="-743" custLinFactNeighborY="-13992">
        <dgm:presLayoutVars>
          <dgm:chMax val="1"/>
          <dgm:chPref val="1"/>
          <dgm:bulletEnabled val="1"/>
        </dgm:presLayoutVars>
      </dgm:prSet>
      <dgm:spPr/>
    </dgm:pt>
    <dgm:pt modelId="{DE4B9BC9-F0AD-4A9F-87BB-A4E8E5772212}" type="pres">
      <dgm:prSet presAssocID="{F0281D3C-BC47-4A23-BC75-52E022797457}" presName="Accent3" presStyleCnt="0"/>
      <dgm:spPr/>
    </dgm:pt>
    <dgm:pt modelId="{D8686879-E8BB-4E0A-B231-67501F38B018}" type="pres">
      <dgm:prSet presAssocID="{F0281D3C-BC47-4A23-BC75-52E022797457}" presName="Accent" presStyleLbl="node1" presStyleIdx="2" presStyleCnt="3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</dgm:pt>
    <dgm:pt modelId="{F3845F73-ECAF-4518-9557-C41176F7F07B}" type="pres">
      <dgm:prSet presAssocID="{F0281D3C-BC47-4A23-BC75-52E022797457}" presName="Parent3" presStyleLbl="revTx" presStyleIdx="2" presStyleCnt="3" custScaleX="127296" custLinFactX="44643" custLinFactY="-400000" custLinFactNeighborX="100000" custLinFactNeighborY="-406562">
        <dgm:presLayoutVars>
          <dgm:chMax val="1"/>
          <dgm:chPref val="1"/>
          <dgm:bulletEnabled val="1"/>
        </dgm:presLayoutVars>
      </dgm:prSet>
      <dgm:spPr/>
    </dgm:pt>
  </dgm:ptLst>
  <dgm:cxnLst>
    <dgm:cxn modelId="{6DB1251D-170E-4AA1-BF6A-1973BD285746}" type="presOf" srcId="{B319F0F8-F5F8-4895-A959-58AF252FD0AF}" destId="{A4A434F5-FE88-4707-A5D5-1F7864801A74}" srcOrd="0" destOrd="0" presId="urn:microsoft.com/office/officeart/2009/layout/CircleArrowProcess"/>
    <dgm:cxn modelId="{556FE031-DF16-41F0-B30F-FD28921B90B9}" type="presOf" srcId="{1BFF0EAD-A277-463F-9B02-3B4BDD73E1A9}" destId="{6515F462-EAE7-40CF-8B27-FAD76ED4DF91}" srcOrd="0" destOrd="0" presId="urn:microsoft.com/office/officeart/2009/layout/CircleArrowProcess"/>
    <dgm:cxn modelId="{0E865037-0224-44F1-AECD-DB3B9DB9E915}" type="presOf" srcId="{88E7DD6F-6139-4473-A473-9297C23BFED4}" destId="{EE099427-6794-4F0C-97A7-F6721BF1BCC1}" srcOrd="0" destOrd="0" presId="urn:microsoft.com/office/officeart/2009/layout/CircleArrowProcess"/>
    <dgm:cxn modelId="{AF071B50-0F45-4DA0-A861-D9317CF3D7F2}" type="presOf" srcId="{F0281D3C-BC47-4A23-BC75-52E022797457}" destId="{F3845F73-ECAF-4518-9557-C41176F7F07B}" srcOrd="0" destOrd="0" presId="urn:microsoft.com/office/officeart/2009/layout/CircleArrowProcess"/>
    <dgm:cxn modelId="{65F7E293-EE2F-4CCE-97E4-1A3B72327B16}" srcId="{88E7DD6F-6139-4473-A473-9297C23BFED4}" destId="{B319F0F8-F5F8-4895-A959-58AF252FD0AF}" srcOrd="1" destOrd="0" parTransId="{9A4B516F-636C-46AE-AE9E-168A5151D7B1}" sibTransId="{47FE5E4F-22CE-416B-B644-E749A35A8395}"/>
    <dgm:cxn modelId="{D93C05E0-B61F-4AEA-903B-7B5753534395}" srcId="{88E7DD6F-6139-4473-A473-9297C23BFED4}" destId="{1BFF0EAD-A277-463F-9B02-3B4BDD73E1A9}" srcOrd="0" destOrd="0" parTransId="{F563271D-A0F9-4C70-A6DC-CE94392883D2}" sibTransId="{B1115456-571A-4309-AA8D-3EF897691892}"/>
    <dgm:cxn modelId="{F228D2FE-C4DE-498D-95B5-396C1AF9AA62}" srcId="{88E7DD6F-6139-4473-A473-9297C23BFED4}" destId="{F0281D3C-BC47-4A23-BC75-52E022797457}" srcOrd="2" destOrd="0" parTransId="{E9357882-8F37-4899-8441-4F57461C9B04}" sibTransId="{4E9E848D-EFEC-4709-B2F7-215C1302DF6C}"/>
    <dgm:cxn modelId="{FD84D906-1A2C-46E3-816E-F53F82A56C68}" type="presParOf" srcId="{EE099427-6794-4F0C-97A7-F6721BF1BCC1}" destId="{335BC377-9DA4-47FC-AB02-7C5CA1A86130}" srcOrd="0" destOrd="0" presId="urn:microsoft.com/office/officeart/2009/layout/CircleArrowProcess"/>
    <dgm:cxn modelId="{C3FB87C0-BEE3-41F3-889D-E549C48B4C95}" type="presParOf" srcId="{335BC377-9DA4-47FC-AB02-7C5CA1A86130}" destId="{7CC9EDD1-9C0B-41C4-AF68-E3756CEEEB49}" srcOrd="0" destOrd="0" presId="urn:microsoft.com/office/officeart/2009/layout/CircleArrowProcess"/>
    <dgm:cxn modelId="{A9DE0374-3E5E-427A-A508-F81ABF4DFFA4}" type="presParOf" srcId="{EE099427-6794-4F0C-97A7-F6721BF1BCC1}" destId="{6515F462-EAE7-40CF-8B27-FAD76ED4DF91}" srcOrd="1" destOrd="0" presId="urn:microsoft.com/office/officeart/2009/layout/CircleArrowProcess"/>
    <dgm:cxn modelId="{7AA5BD5D-3EFF-411A-B06E-88E23AD28701}" type="presParOf" srcId="{EE099427-6794-4F0C-97A7-F6721BF1BCC1}" destId="{0BE26797-783D-472D-BF7B-EFAD44570BF1}" srcOrd="2" destOrd="0" presId="urn:microsoft.com/office/officeart/2009/layout/CircleArrowProcess"/>
    <dgm:cxn modelId="{A14B8ECA-F66F-4A24-9682-4D091593D551}" type="presParOf" srcId="{0BE26797-783D-472D-BF7B-EFAD44570BF1}" destId="{3808118B-0CCA-435E-8E85-4C8C4D65E75C}" srcOrd="0" destOrd="0" presId="urn:microsoft.com/office/officeart/2009/layout/CircleArrowProcess"/>
    <dgm:cxn modelId="{6C60C784-F9A7-43F6-AD69-89CB8755C7F4}" type="presParOf" srcId="{EE099427-6794-4F0C-97A7-F6721BF1BCC1}" destId="{A4A434F5-FE88-4707-A5D5-1F7864801A74}" srcOrd="3" destOrd="0" presId="urn:microsoft.com/office/officeart/2009/layout/CircleArrowProcess"/>
    <dgm:cxn modelId="{D1DD3BF9-94BD-4ED6-8595-569BB515A896}" type="presParOf" srcId="{EE099427-6794-4F0C-97A7-F6721BF1BCC1}" destId="{DE4B9BC9-F0AD-4A9F-87BB-A4E8E5772212}" srcOrd="4" destOrd="0" presId="urn:microsoft.com/office/officeart/2009/layout/CircleArrowProcess"/>
    <dgm:cxn modelId="{41723560-9E6A-489E-AF97-1224EEDD7456}" type="presParOf" srcId="{DE4B9BC9-F0AD-4A9F-87BB-A4E8E5772212}" destId="{D8686879-E8BB-4E0A-B231-67501F38B018}" srcOrd="0" destOrd="0" presId="urn:microsoft.com/office/officeart/2009/layout/CircleArrowProcess"/>
    <dgm:cxn modelId="{3ECC7375-E53F-4E68-80A5-AC691B3BE5E3}" type="presParOf" srcId="{EE099427-6794-4F0C-97A7-F6721BF1BCC1}" destId="{F3845F73-ECAF-4518-9557-C41176F7F07B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015C918A-5FC0-49ED-9B29-90C050732206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F6B0FCEB-09F2-4342-93C4-2324DACB9789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rigliceride mixte 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0B81AF9C-E8CC-4EB6-9110-4A35D73F973B}" type="parTrans" cxnId="{D1F5F6D8-276C-4FD3-99FA-D10555B3A7E0}">
      <dgm:prSet/>
      <dgm:spPr/>
      <dgm:t>
        <a:bodyPr/>
        <a:lstStyle/>
        <a:p>
          <a:endParaRPr lang="ro-RO"/>
        </a:p>
      </dgm:t>
    </dgm:pt>
    <dgm:pt modelId="{31575ED5-85E3-4C39-8694-9A53C6470F87}" type="sibTrans" cxnId="{D1F5F6D8-276C-4FD3-99FA-D10555B3A7E0}">
      <dgm:prSet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ro-RO"/>
        </a:p>
      </dgm:t>
    </dgm:pt>
    <dgm:pt modelId="{CD3F107B-65E3-4A69-83BA-4D5369039957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ă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AB81DC4A-D708-417E-9476-97473472B608}" type="parTrans" cxnId="{B59A1561-9332-42C6-82D6-2DC3BF44027D}">
      <dgm:prSet/>
      <dgm:spPr/>
      <dgm:t>
        <a:bodyPr/>
        <a:lstStyle/>
        <a:p>
          <a:endParaRPr lang="ro-RO"/>
        </a:p>
      </dgm:t>
    </dgm:pt>
    <dgm:pt modelId="{337C5AF8-AF4C-4F9A-BA81-4942EDFC6F1D}" type="sibTrans" cxnId="{B59A1561-9332-42C6-82D6-2DC3BF44027D}">
      <dgm:prSet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ro-RO"/>
        </a:p>
      </dgm:t>
    </dgm:pt>
    <dgm:pt modelId="{0B9A2780-A57B-40A8-8CBD-A0DD2061435F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ehnica farmaceutică</a:t>
          </a:r>
          <a:endParaRPr lang="ro-RO" sz="2000" b="1" dirty="0">
            <a:latin typeface="Times New Roman" pitchFamily="18" charset="0"/>
            <a:cs typeface="Times New Roman" pitchFamily="18" charset="0"/>
          </a:endParaRPr>
        </a:p>
      </dgm:t>
    </dgm:pt>
    <dgm:pt modelId="{667E5BA0-84D9-4961-965F-313A8DD055E5}" type="parTrans" cxnId="{5FFCA208-81AC-4192-BCFB-FAD61DA0F328}">
      <dgm:prSet/>
      <dgm:spPr/>
      <dgm:t>
        <a:bodyPr/>
        <a:lstStyle/>
        <a:p>
          <a:endParaRPr lang="ro-RO"/>
        </a:p>
      </dgm:t>
    </dgm:pt>
    <dgm:pt modelId="{9FFD2B46-411C-4992-A7B2-AFAF3BE50419}" type="sibTrans" cxnId="{5FFCA208-81AC-4192-BCFB-FAD61DA0F328}">
      <dgm:prSet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ro-RO"/>
        </a:p>
      </dgm:t>
    </dgm:pt>
    <dgm:pt modelId="{CDDCF9DE-BF17-454A-8A64-49C6BC8D5990}" type="pres">
      <dgm:prSet presAssocID="{015C918A-5FC0-49ED-9B29-90C050732206}" presName="cycle" presStyleCnt="0">
        <dgm:presLayoutVars>
          <dgm:dir/>
          <dgm:resizeHandles val="exact"/>
        </dgm:presLayoutVars>
      </dgm:prSet>
      <dgm:spPr/>
    </dgm:pt>
    <dgm:pt modelId="{768CB886-9BD5-487F-BCD6-2B1BF988ABE1}" type="pres">
      <dgm:prSet presAssocID="{F6B0FCEB-09F2-4342-93C4-2324DACB9789}" presName="node" presStyleLbl="node1" presStyleIdx="0" presStyleCnt="3">
        <dgm:presLayoutVars>
          <dgm:bulletEnabled val="1"/>
        </dgm:presLayoutVars>
      </dgm:prSet>
      <dgm:spPr/>
    </dgm:pt>
    <dgm:pt modelId="{1AE4B14F-06B2-419E-97F5-0C971403E0F0}" type="pres">
      <dgm:prSet presAssocID="{31575ED5-85E3-4C39-8694-9A53C6470F87}" presName="sibTrans" presStyleLbl="sibTrans2D1" presStyleIdx="0" presStyleCnt="3"/>
      <dgm:spPr/>
    </dgm:pt>
    <dgm:pt modelId="{30DA3966-4DB2-4762-A639-1DC73C20355B}" type="pres">
      <dgm:prSet presAssocID="{31575ED5-85E3-4C39-8694-9A53C6470F87}" presName="connectorText" presStyleLbl="sibTrans2D1" presStyleIdx="0" presStyleCnt="3"/>
      <dgm:spPr/>
    </dgm:pt>
    <dgm:pt modelId="{D5581A6D-9B43-42D0-98B6-F6F15D15AD14}" type="pres">
      <dgm:prSet presAssocID="{CD3F107B-65E3-4A69-83BA-4D5369039957}" presName="node" presStyleLbl="node1" presStyleIdx="1" presStyleCnt="3">
        <dgm:presLayoutVars>
          <dgm:bulletEnabled val="1"/>
        </dgm:presLayoutVars>
      </dgm:prSet>
      <dgm:spPr/>
    </dgm:pt>
    <dgm:pt modelId="{FBA2E3E2-B024-4A45-808A-0C95D9CB7FBB}" type="pres">
      <dgm:prSet presAssocID="{337C5AF8-AF4C-4F9A-BA81-4942EDFC6F1D}" presName="sibTrans" presStyleLbl="sibTrans2D1" presStyleIdx="1" presStyleCnt="3"/>
      <dgm:spPr/>
    </dgm:pt>
    <dgm:pt modelId="{A02AB2E3-8F35-45CB-B546-66805CD16689}" type="pres">
      <dgm:prSet presAssocID="{337C5AF8-AF4C-4F9A-BA81-4942EDFC6F1D}" presName="connectorText" presStyleLbl="sibTrans2D1" presStyleIdx="1" presStyleCnt="3"/>
      <dgm:spPr/>
    </dgm:pt>
    <dgm:pt modelId="{4A2E84F4-763F-4BCF-94B5-0E69BE241F83}" type="pres">
      <dgm:prSet presAssocID="{0B9A2780-A57B-40A8-8CBD-A0DD2061435F}" presName="node" presStyleLbl="node1" presStyleIdx="2" presStyleCnt="3" custScaleX="123583">
        <dgm:presLayoutVars>
          <dgm:bulletEnabled val="1"/>
        </dgm:presLayoutVars>
      </dgm:prSet>
      <dgm:spPr/>
    </dgm:pt>
    <dgm:pt modelId="{13E9183C-A371-46D7-A178-2B8609CA31E0}" type="pres">
      <dgm:prSet presAssocID="{9FFD2B46-411C-4992-A7B2-AFAF3BE50419}" presName="sibTrans" presStyleLbl="sibTrans2D1" presStyleIdx="2" presStyleCnt="3"/>
      <dgm:spPr/>
    </dgm:pt>
    <dgm:pt modelId="{55E3018D-D57F-4D92-9AF1-B7396D3FC03B}" type="pres">
      <dgm:prSet presAssocID="{9FFD2B46-411C-4992-A7B2-AFAF3BE50419}" presName="connectorText" presStyleLbl="sibTrans2D1" presStyleIdx="2" presStyleCnt="3"/>
      <dgm:spPr/>
    </dgm:pt>
  </dgm:ptLst>
  <dgm:cxnLst>
    <dgm:cxn modelId="{5FFCA208-81AC-4192-BCFB-FAD61DA0F328}" srcId="{015C918A-5FC0-49ED-9B29-90C050732206}" destId="{0B9A2780-A57B-40A8-8CBD-A0DD2061435F}" srcOrd="2" destOrd="0" parTransId="{667E5BA0-84D9-4961-965F-313A8DD055E5}" sibTransId="{9FFD2B46-411C-4992-A7B2-AFAF3BE50419}"/>
    <dgm:cxn modelId="{D680C71D-AFB0-4F4F-AD97-44833E0525AB}" type="presOf" srcId="{31575ED5-85E3-4C39-8694-9A53C6470F87}" destId="{30DA3966-4DB2-4762-A639-1DC73C20355B}" srcOrd="1" destOrd="0" presId="urn:microsoft.com/office/officeart/2005/8/layout/cycle2"/>
    <dgm:cxn modelId="{7BFDBE30-5667-4E4B-A4B1-C166F9CCACD5}" type="presOf" srcId="{337C5AF8-AF4C-4F9A-BA81-4942EDFC6F1D}" destId="{FBA2E3E2-B024-4A45-808A-0C95D9CB7FBB}" srcOrd="0" destOrd="0" presId="urn:microsoft.com/office/officeart/2005/8/layout/cycle2"/>
    <dgm:cxn modelId="{A6241531-98FE-4681-BEBC-5A60D279EF6B}" type="presOf" srcId="{9FFD2B46-411C-4992-A7B2-AFAF3BE50419}" destId="{13E9183C-A371-46D7-A178-2B8609CA31E0}" srcOrd="0" destOrd="0" presId="urn:microsoft.com/office/officeart/2005/8/layout/cycle2"/>
    <dgm:cxn modelId="{B59A1561-9332-42C6-82D6-2DC3BF44027D}" srcId="{015C918A-5FC0-49ED-9B29-90C050732206}" destId="{CD3F107B-65E3-4A69-83BA-4D5369039957}" srcOrd="1" destOrd="0" parTransId="{AB81DC4A-D708-417E-9476-97473472B608}" sibTransId="{337C5AF8-AF4C-4F9A-BA81-4942EDFC6F1D}"/>
    <dgm:cxn modelId="{8DCB5866-F7B6-4031-BED2-57604C171135}" type="presOf" srcId="{0B9A2780-A57B-40A8-8CBD-A0DD2061435F}" destId="{4A2E84F4-763F-4BCF-94B5-0E69BE241F83}" srcOrd="0" destOrd="0" presId="urn:microsoft.com/office/officeart/2005/8/layout/cycle2"/>
    <dgm:cxn modelId="{A562276B-B27E-4EEB-A6C4-EC51570E7745}" type="presOf" srcId="{CD3F107B-65E3-4A69-83BA-4D5369039957}" destId="{D5581A6D-9B43-42D0-98B6-F6F15D15AD14}" srcOrd="0" destOrd="0" presId="urn:microsoft.com/office/officeart/2005/8/layout/cycle2"/>
    <dgm:cxn modelId="{D64E767E-B523-4FAB-B787-E81938C13293}" type="presOf" srcId="{31575ED5-85E3-4C39-8694-9A53C6470F87}" destId="{1AE4B14F-06B2-419E-97F5-0C971403E0F0}" srcOrd="0" destOrd="0" presId="urn:microsoft.com/office/officeart/2005/8/layout/cycle2"/>
    <dgm:cxn modelId="{5C90DE83-1AAE-4C8E-9A8E-E7E80CD197DE}" type="presOf" srcId="{F6B0FCEB-09F2-4342-93C4-2324DACB9789}" destId="{768CB886-9BD5-487F-BCD6-2B1BF988ABE1}" srcOrd="0" destOrd="0" presId="urn:microsoft.com/office/officeart/2005/8/layout/cycle2"/>
    <dgm:cxn modelId="{CAD75DC3-F8F3-411B-81CC-9DF3F92176F6}" type="presOf" srcId="{015C918A-5FC0-49ED-9B29-90C050732206}" destId="{CDDCF9DE-BF17-454A-8A64-49C6BC8D5990}" srcOrd="0" destOrd="0" presId="urn:microsoft.com/office/officeart/2005/8/layout/cycle2"/>
    <dgm:cxn modelId="{90510BD6-F358-47C1-8345-EB2D721F0397}" type="presOf" srcId="{337C5AF8-AF4C-4F9A-BA81-4942EDFC6F1D}" destId="{A02AB2E3-8F35-45CB-B546-66805CD16689}" srcOrd="1" destOrd="0" presId="urn:microsoft.com/office/officeart/2005/8/layout/cycle2"/>
    <dgm:cxn modelId="{D1F5F6D8-276C-4FD3-99FA-D10555B3A7E0}" srcId="{015C918A-5FC0-49ED-9B29-90C050732206}" destId="{F6B0FCEB-09F2-4342-93C4-2324DACB9789}" srcOrd="0" destOrd="0" parTransId="{0B81AF9C-E8CC-4EB6-9110-4A35D73F973B}" sibTransId="{31575ED5-85E3-4C39-8694-9A53C6470F87}"/>
    <dgm:cxn modelId="{BF1C27E2-11C0-4A2C-A234-C6AFCCE69B70}" type="presOf" srcId="{9FFD2B46-411C-4992-A7B2-AFAF3BE50419}" destId="{55E3018D-D57F-4D92-9AF1-B7396D3FC03B}" srcOrd="1" destOrd="0" presId="urn:microsoft.com/office/officeart/2005/8/layout/cycle2"/>
    <dgm:cxn modelId="{A5C84C78-779A-41DE-AC87-E1A6DEF36489}" type="presParOf" srcId="{CDDCF9DE-BF17-454A-8A64-49C6BC8D5990}" destId="{768CB886-9BD5-487F-BCD6-2B1BF988ABE1}" srcOrd="0" destOrd="0" presId="urn:microsoft.com/office/officeart/2005/8/layout/cycle2"/>
    <dgm:cxn modelId="{CCB20A11-35F3-4A16-AE10-2FC1892D731E}" type="presParOf" srcId="{CDDCF9DE-BF17-454A-8A64-49C6BC8D5990}" destId="{1AE4B14F-06B2-419E-97F5-0C971403E0F0}" srcOrd="1" destOrd="0" presId="urn:microsoft.com/office/officeart/2005/8/layout/cycle2"/>
    <dgm:cxn modelId="{66EB8CD8-3CE5-4A31-9738-2C6B4DABE724}" type="presParOf" srcId="{1AE4B14F-06B2-419E-97F5-0C971403E0F0}" destId="{30DA3966-4DB2-4762-A639-1DC73C20355B}" srcOrd="0" destOrd="0" presId="urn:microsoft.com/office/officeart/2005/8/layout/cycle2"/>
    <dgm:cxn modelId="{31F21006-C352-4AC6-B9A3-D3F23A5D9B4E}" type="presParOf" srcId="{CDDCF9DE-BF17-454A-8A64-49C6BC8D5990}" destId="{D5581A6D-9B43-42D0-98B6-F6F15D15AD14}" srcOrd="2" destOrd="0" presId="urn:microsoft.com/office/officeart/2005/8/layout/cycle2"/>
    <dgm:cxn modelId="{35E23993-4D4B-4D58-A8D1-FCB69786957D}" type="presParOf" srcId="{CDDCF9DE-BF17-454A-8A64-49C6BC8D5990}" destId="{FBA2E3E2-B024-4A45-808A-0C95D9CB7FBB}" srcOrd="3" destOrd="0" presId="urn:microsoft.com/office/officeart/2005/8/layout/cycle2"/>
    <dgm:cxn modelId="{9B501960-EF4E-4E6A-9D6D-A0FFD4B00802}" type="presParOf" srcId="{FBA2E3E2-B024-4A45-808A-0C95D9CB7FBB}" destId="{A02AB2E3-8F35-45CB-B546-66805CD16689}" srcOrd="0" destOrd="0" presId="urn:microsoft.com/office/officeart/2005/8/layout/cycle2"/>
    <dgm:cxn modelId="{C8279354-3F27-469E-95DC-25D3136E11F8}" type="presParOf" srcId="{CDDCF9DE-BF17-454A-8A64-49C6BC8D5990}" destId="{4A2E84F4-763F-4BCF-94B5-0E69BE241F83}" srcOrd="4" destOrd="0" presId="urn:microsoft.com/office/officeart/2005/8/layout/cycle2"/>
    <dgm:cxn modelId="{349A20A6-B195-4A41-9051-9738BA471B49}" type="presParOf" srcId="{CDDCF9DE-BF17-454A-8A64-49C6BC8D5990}" destId="{13E9183C-A371-46D7-A178-2B8609CA31E0}" srcOrd="5" destOrd="0" presId="urn:microsoft.com/office/officeart/2005/8/layout/cycle2"/>
    <dgm:cxn modelId="{647183A4-154F-450B-A701-58A5BFFBD228}" type="presParOf" srcId="{13E9183C-A371-46D7-A178-2B8609CA31E0}" destId="{55E3018D-D57F-4D92-9AF1-B7396D3FC03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1028CD7-B90E-44D6-BFD4-3AA332A63D19}" type="doc">
      <dgm:prSet loTypeId="urn:microsoft.com/office/officeart/2005/8/layout/radial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32690C76-F3EF-4A85-8E03-FCE165D953BB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eride</a:t>
          </a:r>
          <a:endParaRPr lang="ro-RO" sz="2400" dirty="0">
            <a:latin typeface="Times New Roman" pitchFamily="18" charset="0"/>
            <a:cs typeface="Times New Roman" pitchFamily="18" charset="0"/>
          </a:endParaRPr>
        </a:p>
      </dgm:t>
    </dgm:pt>
    <dgm:pt modelId="{D691DBCB-AD07-40B2-9461-6C2F4B354761}" type="parTrans" cxnId="{DB90A752-4BA9-4DDC-BE62-53DA66A8FFA1}">
      <dgm:prSet>
        <dgm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ro-RO"/>
        </a:p>
      </dgm:t>
    </dgm:pt>
    <dgm:pt modelId="{8DC2330A-AFC6-414B-8181-4DCEB47DBDD7}" type="sibTrans" cxnId="{DB90A752-4BA9-4DDC-BE62-53DA66A8FFA1}">
      <dgm:prSet/>
      <dgm:spPr/>
      <dgm:t>
        <a:bodyPr/>
        <a:lstStyle/>
        <a:p>
          <a:endParaRPr lang="ro-RO"/>
        </a:p>
      </dgm:t>
    </dgm:pt>
    <dgm:pt modelId="{649B5E5C-217D-4363-A6D2-7357B5390909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osmetică</a:t>
          </a:r>
        </a:p>
      </dgm:t>
    </dgm:pt>
    <dgm:pt modelId="{22162E1B-E5D7-4435-88BC-571002C87DE9}" type="parTrans" cxnId="{9EF0B8A3-3B26-420A-B554-C979FB84A123}">
      <dgm:prSet>
        <dgm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ro-RO"/>
        </a:p>
      </dgm:t>
    </dgm:pt>
    <dgm:pt modelId="{110AD17A-8B30-48CC-B936-B6F7F10DCC4F}" type="sibTrans" cxnId="{9EF0B8A3-3B26-420A-B554-C979FB84A123}">
      <dgm:prSet/>
      <dgm:spPr/>
      <dgm:t>
        <a:bodyPr/>
        <a:lstStyle/>
        <a:p>
          <a:endParaRPr lang="ro-RO"/>
        </a:p>
      </dgm:t>
    </dgm:pt>
    <dgm:pt modelId="{95EF70AC-C9F2-4ADF-87F8-16C7C8630D71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kumimoji="0" lang="ro-RO" sz="20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E60C2309-C4FA-4924-BB58-90782C6A702E}" type="sibTrans" cxnId="{8223441D-BC95-45D8-8A1E-B16762047CEE}">
      <dgm:prSet/>
      <dgm:spPr/>
      <dgm:t>
        <a:bodyPr/>
        <a:lstStyle/>
        <a:p>
          <a:endParaRPr lang="ro-RO"/>
        </a:p>
      </dgm:t>
    </dgm:pt>
    <dgm:pt modelId="{8ED14B4E-C21B-47C7-B493-FCACA8445F13}" type="parTrans" cxnId="{8223441D-BC95-45D8-8A1E-B16762047CEE}">
      <dgm:prSet/>
      <dgm:spPr/>
      <dgm:t>
        <a:bodyPr/>
        <a:lstStyle/>
        <a:p>
          <a:endParaRPr lang="ro-RO"/>
        </a:p>
      </dgm:t>
    </dgm:pt>
    <dgm:pt modelId="{96D09C65-8A9D-475F-BA27-1F8FD4840237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ehnică farmaceutică</a:t>
          </a:r>
        </a:p>
      </dgm:t>
    </dgm:pt>
    <dgm:pt modelId="{3CDB40FA-68C1-4562-8E0B-7C770F8EEB69}" type="sibTrans" cxnId="{C1E174F0-6DDE-4046-BD55-4AF1EA6F88BF}">
      <dgm:prSet/>
      <dgm:spPr/>
      <dgm:t>
        <a:bodyPr/>
        <a:lstStyle/>
        <a:p>
          <a:endParaRPr lang="ro-RO"/>
        </a:p>
      </dgm:t>
    </dgm:pt>
    <dgm:pt modelId="{544618FE-A8FB-4498-AC9A-F0B6BAC17679}" type="parTrans" cxnId="{C1E174F0-6DDE-4046-BD55-4AF1EA6F88BF}">
      <dgm:prSet>
        <dgm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ro-RO"/>
        </a:p>
      </dgm:t>
    </dgm:pt>
    <dgm:pt modelId="{2FA1634F-E546-4A22-9D3A-E05098D747D3}" type="pres">
      <dgm:prSet presAssocID="{A1028CD7-B90E-44D6-BFD4-3AA332A63D19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223A154-6DCB-454A-B758-8E012FAABA91}" type="pres">
      <dgm:prSet presAssocID="{95EF70AC-C9F2-4ADF-87F8-16C7C8630D71}" presName="centerShape" presStyleLbl="node0" presStyleIdx="0" presStyleCnt="1"/>
      <dgm:spPr/>
    </dgm:pt>
    <dgm:pt modelId="{EA706682-9016-440A-9DE7-A57AFAC37D77}" type="pres">
      <dgm:prSet presAssocID="{D691DBCB-AD07-40B2-9461-6C2F4B354761}" presName="Name9" presStyleLbl="parChTrans1D2" presStyleIdx="0" presStyleCnt="3"/>
      <dgm:spPr/>
    </dgm:pt>
    <dgm:pt modelId="{B6D40C1F-2A39-4EB2-BFDF-C61A9D7238CE}" type="pres">
      <dgm:prSet presAssocID="{D691DBCB-AD07-40B2-9461-6C2F4B354761}" presName="connTx" presStyleLbl="parChTrans1D2" presStyleIdx="0" presStyleCnt="3"/>
      <dgm:spPr/>
    </dgm:pt>
    <dgm:pt modelId="{600F08A1-E96D-4F40-9854-D3C0C9AA9D6D}" type="pres">
      <dgm:prSet presAssocID="{32690C76-F3EF-4A85-8E03-FCE165D953BB}" presName="node" presStyleLbl="node1" presStyleIdx="0" presStyleCnt="3">
        <dgm:presLayoutVars>
          <dgm:bulletEnabled val="1"/>
        </dgm:presLayoutVars>
      </dgm:prSet>
      <dgm:spPr/>
    </dgm:pt>
    <dgm:pt modelId="{DFC5576E-89CE-42F8-84E9-246CD6CB9F50}" type="pres">
      <dgm:prSet presAssocID="{544618FE-A8FB-4498-AC9A-F0B6BAC17679}" presName="Name9" presStyleLbl="parChTrans1D2" presStyleIdx="1" presStyleCnt="3"/>
      <dgm:spPr/>
    </dgm:pt>
    <dgm:pt modelId="{CB19BEE4-5C83-411E-9C7F-1CA8BC1F2D9D}" type="pres">
      <dgm:prSet presAssocID="{544618FE-A8FB-4498-AC9A-F0B6BAC17679}" presName="connTx" presStyleLbl="parChTrans1D2" presStyleIdx="1" presStyleCnt="3"/>
      <dgm:spPr/>
    </dgm:pt>
    <dgm:pt modelId="{D107DCC5-A5BD-4AB7-84D0-D437FF704600}" type="pres">
      <dgm:prSet presAssocID="{96D09C65-8A9D-475F-BA27-1F8FD4840237}" presName="node" presStyleLbl="node1" presStyleIdx="1" presStyleCnt="3" custScaleX="196535" custRadScaleRad="123552" custRadScaleInc="-10214">
        <dgm:presLayoutVars>
          <dgm:bulletEnabled val="1"/>
        </dgm:presLayoutVars>
      </dgm:prSet>
      <dgm:spPr/>
    </dgm:pt>
    <dgm:pt modelId="{AE376A3A-BE35-41B3-870F-88687DBB1E21}" type="pres">
      <dgm:prSet presAssocID="{22162E1B-E5D7-4435-88BC-571002C87DE9}" presName="Name9" presStyleLbl="parChTrans1D2" presStyleIdx="2" presStyleCnt="3"/>
      <dgm:spPr/>
    </dgm:pt>
    <dgm:pt modelId="{D98FDCF4-8362-4B3D-B44D-10B12A31265E}" type="pres">
      <dgm:prSet presAssocID="{22162E1B-E5D7-4435-88BC-571002C87DE9}" presName="connTx" presStyleLbl="parChTrans1D2" presStyleIdx="2" presStyleCnt="3"/>
      <dgm:spPr/>
    </dgm:pt>
    <dgm:pt modelId="{6060A5B5-94E8-482A-9CC6-C6CC397E3DE5}" type="pres">
      <dgm:prSet presAssocID="{649B5E5C-217D-4363-A6D2-7357B5390909}" presName="node" presStyleLbl="node1" presStyleIdx="2" presStyleCnt="3" custScaleX="115635">
        <dgm:presLayoutVars>
          <dgm:bulletEnabled val="1"/>
        </dgm:presLayoutVars>
      </dgm:prSet>
      <dgm:spPr/>
    </dgm:pt>
  </dgm:ptLst>
  <dgm:cxnLst>
    <dgm:cxn modelId="{D5FDF301-B7D3-4981-8693-36386447124A}" type="presOf" srcId="{544618FE-A8FB-4498-AC9A-F0B6BAC17679}" destId="{DFC5576E-89CE-42F8-84E9-246CD6CB9F50}" srcOrd="0" destOrd="0" presId="urn:microsoft.com/office/officeart/2005/8/layout/radial1"/>
    <dgm:cxn modelId="{57A52504-0890-4A15-8BD6-095FF3ABB707}" type="presOf" srcId="{32690C76-F3EF-4A85-8E03-FCE165D953BB}" destId="{600F08A1-E96D-4F40-9854-D3C0C9AA9D6D}" srcOrd="0" destOrd="0" presId="urn:microsoft.com/office/officeart/2005/8/layout/radial1"/>
    <dgm:cxn modelId="{8223441D-BC95-45D8-8A1E-B16762047CEE}" srcId="{A1028CD7-B90E-44D6-BFD4-3AA332A63D19}" destId="{95EF70AC-C9F2-4ADF-87F8-16C7C8630D71}" srcOrd="0" destOrd="0" parTransId="{8ED14B4E-C21B-47C7-B493-FCACA8445F13}" sibTransId="{E60C2309-C4FA-4924-BB58-90782C6A702E}"/>
    <dgm:cxn modelId="{859ED63E-891C-40BF-A8EB-99BDFC46A5DD}" type="presOf" srcId="{649B5E5C-217D-4363-A6D2-7357B5390909}" destId="{6060A5B5-94E8-482A-9CC6-C6CC397E3DE5}" srcOrd="0" destOrd="0" presId="urn:microsoft.com/office/officeart/2005/8/layout/radial1"/>
    <dgm:cxn modelId="{64D1A060-12BF-477A-B980-5251A5661F17}" type="presOf" srcId="{22162E1B-E5D7-4435-88BC-571002C87DE9}" destId="{D98FDCF4-8362-4B3D-B44D-10B12A31265E}" srcOrd="1" destOrd="0" presId="urn:microsoft.com/office/officeart/2005/8/layout/radial1"/>
    <dgm:cxn modelId="{77D29F47-DBF7-4E3E-8D41-6877BF542311}" type="presOf" srcId="{D691DBCB-AD07-40B2-9461-6C2F4B354761}" destId="{B6D40C1F-2A39-4EB2-BFDF-C61A9D7238CE}" srcOrd="1" destOrd="0" presId="urn:microsoft.com/office/officeart/2005/8/layout/radial1"/>
    <dgm:cxn modelId="{DB90A752-4BA9-4DDC-BE62-53DA66A8FFA1}" srcId="{95EF70AC-C9F2-4ADF-87F8-16C7C8630D71}" destId="{32690C76-F3EF-4A85-8E03-FCE165D953BB}" srcOrd="0" destOrd="0" parTransId="{D691DBCB-AD07-40B2-9461-6C2F4B354761}" sibTransId="{8DC2330A-AFC6-414B-8181-4DCEB47DBDD7}"/>
    <dgm:cxn modelId="{D72F088E-A88A-4A80-97BA-3CF1A411AB5E}" type="presOf" srcId="{96D09C65-8A9D-475F-BA27-1F8FD4840237}" destId="{D107DCC5-A5BD-4AB7-84D0-D437FF704600}" srcOrd="0" destOrd="0" presId="urn:microsoft.com/office/officeart/2005/8/layout/radial1"/>
    <dgm:cxn modelId="{9EF0B8A3-3B26-420A-B554-C979FB84A123}" srcId="{95EF70AC-C9F2-4ADF-87F8-16C7C8630D71}" destId="{649B5E5C-217D-4363-A6D2-7357B5390909}" srcOrd="2" destOrd="0" parTransId="{22162E1B-E5D7-4435-88BC-571002C87DE9}" sibTransId="{110AD17A-8B30-48CC-B936-B6F7F10DCC4F}"/>
    <dgm:cxn modelId="{75BCB3AC-2B3B-4F37-B254-83B712D8261E}" type="presOf" srcId="{A1028CD7-B90E-44D6-BFD4-3AA332A63D19}" destId="{2FA1634F-E546-4A22-9D3A-E05098D747D3}" srcOrd="0" destOrd="0" presId="urn:microsoft.com/office/officeart/2005/8/layout/radial1"/>
    <dgm:cxn modelId="{01A314D1-DF12-4584-9F19-21C483500124}" type="presOf" srcId="{95EF70AC-C9F2-4ADF-87F8-16C7C8630D71}" destId="{2223A154-6DCB-454A-B758-8E012FAABA91}" srcOrd="0" destOrd="0" presId="urn:microsoft.com/office/officeart/2005/8/layout/radial1"/>
    <dgm:cxn modelId="{8B3A3EE3-E06D-45EE-B081-FA52D6AF512E}" type="presOf" srcId="{544618FE-A8FB-4498-AC9A-F0B6BAC17679}" destId="{CB19BEE4-5C83-411E-9C7F-1CA8BC1F2D9D}" srcOrd="1" destOrd="0" presId="urn:microsoft.com/office/officeart/2005/8/layout/radial1"/>
    <dgm:cxn modelId="{022420E6-CDDB-4C3F-8A73-C570EE289318}" type="presOf" srcId="{22162E1B-E5D7-4435-88BC-571002C87DE9}" destId="{AE376A3A-BE35-41B3-870F-88687DBB1E21}" srcOrd="0" destOrd="0" presId="urn:microsoft.com/office/officeart/2005/8/layout/radial1"/>
    <dgm:cxn modelId="{C1E174F0-6DDE-4046-BD55-4AF1EA6F88BF}" srcId="{95EF70AC-C9F2-4ADF-87F8-16C7C8630D71}" destId="{96D09C65-8A9D-475F-BA27-1F8FD4840237}" srcOrd="1" destOrd="0" parTransId="{544618FE-A8FB-4498-AC9A-F0B6BAC17679}" sibTransId="{3CDB40FA-68C1-4562-8E0B-7C770F8EEB69}"/>
    <dgm:cxn modelId="{0ACCB6F7-B23C-48D6-AA00-2AE6609F90BB}" type="presOf" srcId="{D691DBCB-AD07-40B2-9461-6C2F4B354761}" destId="{EA706682-9016-440A-9DE7-A57AFAC37D77}" srcOrd="0" destOrd="0" presId="urn:microsoft.com/office/officeart/2005/8/layout/radial1"/>
    <dgm:cxn modelId="{2E123178-6010-4A56-8F66-9DB0AFF1B703}" type="presParOf" srcId="{2FA1634F-E546-4A22-9D3A-E05098D747D3}" destId="{2223A154-6DCB-454A-B758-8E012FAABA91}" srcOrd="0" destOrd="0" presId="urn:microsoft.com/office/officeart/2005/8/layout/radial1"/>
    <dgm:cxn modelId="{C303406C-3C27-4803-86CA-BBE96A9D06BE}" type="presParOf" srcId="{2FA1634F-E546-4A22-9D3A-E05098D747D3}" destId="{EA706682-9016-440A-9DE7-A57AFAC37D77}" srcOrd="1" destOrd="0" presId="urn:microsoft.com/office/officeart/2005/8/layout/radial1"/>
    <dgm:cxn modelId="{2099AE6F-BD1B-424E-AA4E-821B177C2BEF}" type="presParOf" srcId="{EA706682-9016-440A-9DE7-A57AFAC37D77}" destId="{B6D40C1F-2A39-4EB2-BFDF-C61A9D7238CE}" srcOrd="0" destOrd="0" presId="urn:microsoft.com/office/officeart/2005/8/layout/radial1"/>
    <dgm:cxn modelId="{52C74541-1693-4BD9-976D-4EED310A90E7}" type="presParOf" srcId="{2FA1634F-E546-4A22-9D3A-E05098D747D3}" destId="{600F08A1-E96D-4F40-9854-D3C0C9AA9D6D}" srcOrd="2" destOrd="0" presId="urn:microsoft.com/office/officeart/2005/8/layout/radial1"/>
    <dgm:cxn modelId="{7E55EDF7-B888-471A-9FC8-C379314024AE}" type="presParOf" srcId="{2FA1634F-E546-4A22-9D3A-E05098D747D3}" destId="{DFC5576E-89CE-42F8-84E9-246CD6CB9F50}" srcOrd="3" destOrd="0" presId="urn:microsoft.com/office/officeart/2005/8/layout/radial1"/>
    <dgm:cxn modelId="{0849ECA3-D011-410E-A1C0-88E7211187D8}" type="presParOf" srcId="{DFC5576E-89CE-42F8-84E9-246CD6CB9F50}" destId="{CB19BEE4-5C83-411E-9C7F-1CA8BC1F2D9D}" srcOrd="0" destOrd="0" presId="urn:microsoft.com/office/officeart/2005/8/layout/radial1"/>
    <dgm:cxn modelId="{964DE69C-0364-43AF-81A1-A51A74E4BDE2}" type="presParOf" srcId="{2FA1634F-E546-4A22-9D3A-E05098D747D3}" destId="{D107DCC5-A5BD-4AB7-84D0-D437FF704600}" srcOrd="4" destOrd="0" presId="urn:microsoft.com/office/officeart/2005/8/layout/radial1"/>
    <dgm:cxn modelId="{F41A1DB0-3F16-499E-9EC6-43A1D9BB7DDD}" type="presParOf" srcId="{2FA1634F-E546-4A22-9D3A-E05098D747D3}" destId="{AE376A3A-BE35-41B3-870F-88687DBB1E21}" srcOrd="5" destOrd="0" presId="urn:microsoft.com/office/officeart/2005/8/layout/radial1"/>
    <dgm:cxn modelId="{B7F6A1B5-CAD3-44EA-B57B-07CB0ACEDD53}" type="presParOf" srcId="{AE376A3A-BE35-41B3-870F-88687DBB1E21}" destId="{D98FDCF4-8362-4B3D-B44D-10B12A31265E}" srcOrd="0" destOrd="0" presId="urn:microsoft.com/office/officeart/2005/8/layout/radial1"/>
    <dgm:cxn modelId="{53A73BF3-EBD1-4A26-9243-3213E4C079FE}" type="presParOf" srcId="{2FA1634F-E546-4A22-9D3A-E05098D747D3}" destId="{6060A5B5-94E8-482A-9CC6-C6CC397E3DE5}" srcOrd="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03C07C-43FD-4340-A5FF-1D58829B023E}">
      <dsp:nvSpPr>
        <dsp:cNvPr id="0" name=""/>
        <dsp:cNvSpPr/>
      </dsp:nvSpPr>
      <dsp:spPr>
        <a:xfrm>
          <a:off x="1394279" y="1713"/>
          <a:ext cx="4435904" cy="1285799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it-IT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. ULEIURI GRASE</a:t>
          </a:r>
          <a:endParaRPr kumimoji="0" lang="ro-RO" sz="2400" b="0" i="0" u="none" strike="noStrike" kern="1200" cap="none" normalizeH="0" baseline="0" dirty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endParaRPr>
        </a:p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it-IT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(</a:t>
          </a:r>
          <a:r>
            <a:rPr kumimoji="0" lang="it-IT" sz="2400" b="1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LEA PINGUA</a:t>
          </a:r>
          <a:r>
            <a:rPr kumimoji="0" lang="it-IT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) GRĂSIMI</a:t>
          </a:r>
          <a:endParaRPr lang="ro-RO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1431939" y="39373"/>
        <a:ext cx="4360584" cy="1210479"/>
      </dsp:txXfrm>
    </dsp:sp>
    <dsp:sp modelId="{7D5E2142-23B9-41C1-AFCD-CEE1B1D642BC}">
      <dsp:nvSpPr>
        <dsp:cNvPr id="0" name=""/>
        <dsp:cNvSpPr/>
      </dsp:nvSpPr>
      <dsp:spPr>
        <a:xfrm rot="3600000">
          <a:off x="4003593" y="2259261"/>
          <a:ext cx="1341536" cy="450029"/>
        </a:xfrm>
        <a:prstGeom prst="left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65000"/>
                <a:lumMod val="110000"/>
              </a:schemeClr>
            </a:gs>
            <a:gs pos="88000">
              <a:schemeClr val="accent5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5"/>
          </a:solidFill>
          <a:prstDash val="solid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2000" kern="1200"/>
        </a:p>
      </dsp:txBody>
      <dsp:txXfrm>
        <a:off x="4138602" y="2349267"/>
        <a:ext cx="1071518" cy="270017"/>
      </dsp:txXfrm>
    </dsp:sp>
    <dsp:sp modelId="{DA9591D7-3EA1-4926-ADB1-8A11CFC530CC}">
      <dsp:nvSpPr>
        <dsp:cNvPr id="0" name=""/>
        <dsp:cNvSpPr/>
      </dsp:nvSpPr>
      <dsp:spPr>
        <a:xfrm>
          <a:off x="4450692" y="3681039"/>
          <a:ext cx="2571598" cy="128579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</a:t>
          </a:r>
          <a:r>
            <a:rPr kumimoji="0" lang="it-IT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redomină</a:t>
          </a:r>
          <a:r>
            <a:rPr kumimoji="0" lang="ro-RO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it-IT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sterii acizilor graşi</a:t>
          </a:r>
          <a:endParaRPr lang="ro-RO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488352" y="3718699"/>
        <a:ext cx="2496278" cy="1210479"/>
      </dsp:txXfrm>
    </dsp:sp>
    <dsp:sp modelId="{4A124534-D5AC-49B3-ABE9-0DC75F898CA2}">
      <dsp:nvSpPr>
        <dsp:cNvPr id="0" name=""/>
        <dsp:cNvSpPr/>
      </dsp:nvSpPr>
      <dsp:spPr>
        <a:xfrm rot="10800000">
          <a:off x="2941463" y="4098924"/>
          <a:ext cx="1341536" cy="450029"/>
        </a:xfrm>
        <a:prstGeom prst="left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65000"/>
                <a:lumMod val="110000"/>
              </a:schemeClr>
            </a:gs>
            <a:gs pos="88000">
              <a:schemeClr val="accent5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5"/>
          </a:solidFill>
          <a:prstDash val="solid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2000" kern="1200"/>
        </a:p>
      </dsp:txBody>
      <dsp:txXfrm rot="10800000">
        <a:off x="3076472" y="4188930"/>
        <a:ext cx="1071518" cy="270017"/>
      </dsp:txXfrm>
    </dsp:sp>
    <dsp:sp modelId="{1534F06A-464E-4E4C-85B3-890C3035A7B0}">
      <dsp:nvSpPr>
        <dsp:cNvPr id="0" name=""/>
        <dsp:cNvSpPr/>
      </dsp:nvSpPr>
      <dsp:spPr>
        <a:xfrm>
          <a:off x="202172" y="3681039"/>
          <a:ext cx="2571598" cy="128579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it-IT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mestecuri de substanţe hidrofobe</a:t>
          </a:r>
          <a:endParaRPr lang="ro-RO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39832" y="3718699"/>
        <a:ext cx="2496278" cy="1210479"/>
      </dsp:txXfrm>
    </dsp:sp>
    <dsp:sp modelId="{1C01BB67-6038-4131-A7BF-AFDE3E6FB787}">
      <dsp:nvSpPr>
        <dsp:cNvPr id="0" name=""/>
        <dsp:cNvSpPr/>
      </dsp:nvSpPr>
      <dsp:spPr>
        <a:xfrm rot="18000000">
          <a:off x="1879333" y="2259261"/>
          <a:ext cx="1341536" cy="450029"/>
        </a:xfrm>
        <a:prstGeom prst="left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65000"/>
                <a:lumMod val="110000"/>
              </a:schemeClr>
            </a:gs>
            <a:gs pos="88000">
              <a:schemeClr val="accent5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5"/>
          </a:solidFill>
          <a:prstDash val="solid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2000" kern="1200"/>
        </a:p>
      </dsp:txBody>
      <dsp:txXfrm>
        <a:off x="2014342" y="2349267"/>
        <a:ext cx="1071518" cy="270017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44363A-12D4-465F-926C-76297638D11B}">
      <dsp:nvSpPr>
        <dsp:cNvPr id="0" name=""/>
        <dsp:cNvSpPr/>
      </dsp:nvSpPr>
      <dsp:spPr>
        <a:xfrm>
          <a:off x="2438400" y="543"/>
          <a:ext cx="3657600" cy="2120853"/>
        </a:xfrm>
        <a:prstGeom prst="rightArrow">
          <a:avLst>
            <a:gd name="adj1" fmla="val 75000"/>
            <a:gd name="adj2" fmla="val 50000"/>
          </a:avLst>
        </a:prstGeom>
        <a:gradFill rotWithShape="1">
          <a:gsLst>
            <a:gs pos="0">
              <a:schemeClr val="accent3">
                <a:tint val="65000"/>
                <a:lumMod val="110000"/>
              </a:schemeClr>
            </a:gs>
            <a:gs pos="88000">
              <a:schemeClr val="accent3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3"/>
          </a:solidFill>
          <a:prstDash val="solid"/>
        </a:ln>
        <a:effectLst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2700" tIns="12700" rIns="12700" bIns="127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ierberea fagurilor cu apă, răcire, separarea de apă a cerii solidificate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xcipient în tehnica farmaceutică, cosmetică</a:t>
          </a:r>
          <a:endParaRPr lang="ro-RO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38400" y="265650"/>
        <a:ext cx="2862280" cy="1590639"/>
      </dsp:txXfrm>
    </dsp:sp>
    <dsp:sp modelId="{7573D060-A255-4E2F-AA6A-DE01F8B0D512}">
      <dsp:nvSpPr>
        <dsp:cNvPr id="0" name=""/>
        <dsp:cNvSpPr/>
      </dsp:nvSpPr>
      <dsp:spPr>
        <a:xfrm>
          <a:off x="0" y="543"/>
          <a:ext cx="2438400" cy="2120853"/>
        </a:xfrm>
        <a:prstGeom prst="roundRect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800" b="1" i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ERA</a:t>
          </a:r>
          <a:r>
            <a:rPr lang="ro-RO" sz="2800" i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ro-RO" sz="2800" b="1" i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FLAVA</a:t>
          </a:r>
          <a:r>
            <a:rPr lang="ro-RO" sz="2800" i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endParaRPr lang="ro-RO" sz="2800" kern="1200" dirty="0"/>
        </a:p>
      </dsp:txBody>
      <dsp:txXfrm>
        <a:off x="103532" y="104075"/>
        <a:ext cx="2231336" cy="1913789"/>
      </dsp:txXfrm>
    </dsp:sp>
    <dsp:sp modelId="{97EF8147-1067-4172-BDFF-1C057BD546E7}">
      <dsp:nvSpPr>
        <dsp:cNvPr id="0" name=""/>
        <dsp:cNvSpPr/>
      </dsp:nvSpPr>
      <dsp:spPr>
        <a:xfrm>
          <a:off x="2438400" y="2333483"/>
          <a:ext cx="3657600" cy="2120853"/>
        </a:xfrm>
        <a:prstGeom prst="rightArrow">
          <a:avLst>
            <a:gd name="adj1" fmla="val 75000"/>
            <a:gd name="adj2" fmla="val 50000"/>
          </a:avLst>
        </a:prstGeom>
        <a:gradFill rotWithShape="1">
          <a:gsLst>
            <a:gs pos="0">
              <a:schemeClr val="accent2">
                <a:tint val="65000"/>
                <a:lumMod val="110000"/>
              </a:schemeClr>
            </a:gs>
            <a:gs pos="88000">
              <a:schemeClr val="accent2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2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2700" tIns="12700" rIns="12700" bIns="127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rodusul obţinut din 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era</a:t>
          </a: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lava</a:t>
          </a: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prin purificare şi înălbire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repararea cremelor farmaceutice şi cosmetice</a:t>
          </a:r>
          <a:endParaRPr lang="ro-RO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38400" y="2598590"/>
        <a:ext cx="2862280" cy="1590639"/>
      </dsp:txXfrm>
    </dsp:sp>
    <dsp:sp modelId="{4D94212E-E9D4-4F17-9977-B8676637C264}">
      <dsp:nvSpPr>
        <dsp:cNvPr id="0" name=""/>
        <dsp:cNvSpPr/>
      </dsp:nvSpPr>
      <dsp:spPr>
        <a:xfrm>
          <a:off x="0" y="2333483"/>
          <a:ext cx="2438400" cy="2120853"/>
        </a:xfrm>
        <a:prstGeom prst="roundRect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800" b="1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ERA ALBA </a:t>
          </a:r>
          <a:endParaRPr lang="ro-RO" sz="2800" kern="1200" dirty="0"/>
        </a:p>
      </dsp:txBody>
      <dsp:txXfrm>
        <a:off x="103532" y="2437015"/>
        <a:ext cx="2231336" cy="1913789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443C81-16FB-43F2-A155-388F409CC2C4}">
      <dsp:nvSpPr>
        <dsp:cNvPr id="0" name=""/>
        <dsp:cNvSpPr/>
      </dsp:nvSpPr>
      <dsp:spPr>
        <a:xfrm>
          <a:off x="681" y="237129"/>
          <a:ext cx="2656217" cy="1593730"/>
        </a:xfrm>
        <a:prstGeom prst="rect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0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răsimea extrasă şi purificată de pe lâna de oaie </a:t>
          </a:r>
          <a:endParaRPr lang="ro-RO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681" y="237129"/>
        <a:ext cx="2656217" cy="1593730"/>
      </dsp:txXfrm>
    </dsp:sp>
    <dsp:sp modelId="{A62F1CE4-BA26-4437-94DB-9EA460C9FA01}">
      <dsp:nvSpPr>
        <dsp:cNvPr id="0" name=""/>
        <dsp:cNvSpPr/>
      </dsp:nvSpPr>
      <dsp:spPr>
        <a:xfrm>
          <a:off x="2922519" y="237129"/>
          <a:ext cx="2656217" cy="1593730"/>
        </a:xfrm>
        <a:prstGeom prst="rect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ă</a:t>
          </a:r>
          <a:endParaRPr lang="ro-RO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922519" y="237129"/>
        <a:ext cx="2656217" cy="1593730"/>
      </dsp:txXfrm>
    </dsp:sp>
    <dsp:sp modelId="{6CFC8DBD-32ED-408E-9908-DF120798BD6F}">
      <dsp:nvSpPr>
        <dsp:cNvPr id="0" name=""/>
        <dsp:cNvSpPr/>
      </dsp:nvSpPr>
      <dsp:spPr>
        <a:xfrm>
          <a:off x="1461600" y="2096481"/>
          <a:ext cx="2656217" cy="1593730"/>
        </a:xfrm>
        <a:prstGeom prst="rect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bază de unguent, agent de emulsionare</a:t>
          </a:r>
          <a:endParaRPr lang="ro-RO" sz="24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461600" y="2096481"/>
        <a:ext cx="2656217" cy="1593730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2A52D4-6CB7-40C7-8035-1986212E52E4}">
      <dsp:nvSpPr>
        <dsp:cNvPr id="0" name=""/>
        <dsp:cNvSpPr/>
      </dsp:nvSpPr>
      <dsp:spPr>
        <a:xfrm>
          <a:off x="278903" y="900"/>
          <a:ext cx="2920437" cy="1460218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1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YDNOCARPI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1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LEUM.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1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HAULMOOGRAE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1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LEUM</a:t>
          </a:r>
          <a:endParaRPr kumimoji="0" lang="ro-RO" sz="2000" b="0" i="1" u="none" strike="noStrike" kern="1200" cap="none" normalizeH="0" baseline="0" dirty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endParaRPr>
        </a:p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Ulei de chaulmoogra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21671" y="43668"/>
        <a:ext cx="2834901" cy="1374682"/>
      </dsp:txXfrm>
    </dsp:sp>
    <dsp:sp modelId="{2917F0C8-8E67-4507-9FB8-3F819EA45A7C}">
      <dsp:nvSpPr>
        <dsp:cNvPr id="0" name=""/>
        <dsp:cNvSpPr/>
      </dsp:nvSpPr>
      <dsp:spPr>
        <a:xfrm>
          <a:off x="570947" y="1461119"/>
          <a:ext cx="292043" cy="109516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95164"/>
              </a:lnTo>
              <a:lnTo>
                <a:pt x="292043" y="1095164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2B86AB-1451-4715-98EB-A49BD4849FA1}">
      <dsp:nvSpPr>
        <dsp:cNvPr id="0" name=""/>
        <dsp:cNvSpPr/>
      </dsp:nvSpPr>
      <dsp:spPr>
        <a:xfrm>
          <a:off x="862991" y="1826174"/>
          <a:ext cx="2336350" cy="1460218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bactericidă 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ycobacterium</a:t>
          </a: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eprae</a:t>
          </a: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şi 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</a:t>
          </a: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. </a:t>
          </a:r>
          <a:r>
            <a:rPr kumimoji="0" lang="ro-RO" sz="2000" b="0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uberculosis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905759" y="1868942"/>
        <a:ext cx="2250814" cy="1374682"/>
      </dsp:txXfrm>
    </dsp:sp>
    <dsp:sp modelId="{38E74C21-2B59-41ED-B429-CFCD553438A8}">
      <dsp:nvSpPr>
        <dsp:cNvPr id="0" name=""/>
        <dsp:cNvSpPr/>
      </dsp:nvSpPr>
      <dsp:spPr>
        <a:xfrm>
          <a:off x="570947" y="1461119"/>
          <a:ext cx="292043" cy="29204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20437"/>
              </a:lnTo>
              <a:lnTo>
                <a:pt x="292043" y="2920437"/>
              </a:lnTo>
            </a:path>
          </a:pathLst>
        </a:custGeom>
        <a:noFill/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0">
          <a:schemeClr val="accent3"/>
        </a:fillRef>
        <a:effectRef idx="1">
          <a:schemeClr val="accent3"/>
        </a:effectRef>
        <a:fontRef idx="minor">
          <a:schemeClr val="tx1"/>
        </a:fontRef>
      </dsp:style>
    </dsp:sp>
    <dsp:sp modelId="{7F5A5049-707A-441F-A912-3FE05B9C3853}">
      <dsp:nvSpPr>
        <dsp:cNvPr id="0" name=""/>
        <dsp:cNvSpPr/>
      </dsp:nvSpPr>
      <dsp:spPr>
        <a:xfrm>
          <a:off x="862991" y="3651448"/>
          <a:ext cx="2336350" cy="1460218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epră, lupus eritematos, micoze, tuberculoză pulmonară şi laringiană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905759" y="3694216"/>
        <a:ext cx="2250814" cy="1374682"/>
      </dsp:txXfrm>
    </dsp:sp>
    <dsp:sp modelId="{0A8FB121-3294-4E44-8A13-20D899EEB50C}">
      <dsp:nvSpPr>
        <dsp:cNvPr id="0" name=""/>
        <dsp:cNvSpPr/>
      </dsp:nvSpPr>
      <dsp:spPr>
        <a:xfrm>
          <a:off x="3929450" y="900"/>
          <a:ext cx="2920437" cy="1460218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4"/>
          </a:solidFill>
          <a:prstDash val="solid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marL="0" lvl="0" indent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800" b="1" i="1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ROTONIS OLEUM</a:t>
          </a:r>
          <a:endParaRPr lang="ro-RO" sz="2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972218" y="43668"/>
        <a:ext cx="2834901" cy="1374682"/>
      </dsp:txXfrm>
    </dsp:sp>
    <dsp:sp modelId="{AFF8DBB4-26C7-462F-A1D3-89EC3149C33F}">
      <dsp:nvSpPr>
        <dsp:cNvPr id="0" name=""/>
        <dsp:cNvSpPr/>
      </dsp:nvSpPr>
      <dsp:spPr>
        <a:xfrm>
          <a:off x="4221494" y="1461119"/>
          <a:ext cx="292043" cy="109516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95164"/>
              </a:lnTo>
              <a:lnTo>
                <a:pt x="292043" y="1095164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1C669F8-150F-4881-AD4F-49CBE1CEBEBB}">
      <dsp:nvSpPr>
        <dsp:cNvPr id="0" name=""/>
        <dsp:cNvSpPr/>
      </dsp:nvSpPr>
      <dsp:spPr>
        <a:xfrm>
          <a:off x="4513538" y="1826174"/>
          <a:ext cx="2336350" cy="1460218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4"/>
          </a:solidFill>
          <a:prstDash val="solid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urgativ drastic</a:t>
          </a:r>
          <a:r>
            <a:rPr kumimoji="0" lang="ro-RO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, revulsiv, vezicant</a:t>
          </a:r>
          <a:endParaRPr lang="ro-RO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556306" y="1868942"/>
        <a:ext cx="2250814" cy="1374682"/>
      </dsp:txXfrm>
    </dsp:sp>
    <dsp:sp modelId="{2360CF1D-F034-44B1-8F5B-518338205CB1}">
      <dsp:nvSpPr>
        <dsp:cNvPr id="0" name=""/>
        <dsp:cNvSpPr/>
      </dsp:nvSpPr>
      <dsp:spPr>
        <a:xfrm>
          <a:off x="4221494" y="1461119"/>
          <a:ext cx="292043" cy="29204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20437"/>
              </a:lnTo>
              <a:lnTo>
                <a:pt x="292043" y="2920437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83A5AB-C87D-4AE8-BAB4-E08F99FAB3A4}">
      <dsp:nvSpPr>
        <dsp:cNvPr id="0" name=""/>
        <dsp:cNvSpPr/>
      </dsp:nvSpPr>
      <dsp:spPr>
        <a:xfrm>
          <a:off x="4513538" y="3651448"/>
          <a:ext cx="2336350" cy="1460218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4"/>
          </a:solidFill>
          <a:prstDash val="solid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edicina veterinară, în constipaţii acute, la animale mari</a:t>
          </a:r>
          <a:endParaRPr lang="ro-RO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556306" y="3694216"/>
        <a:ext cx="2250814" cy="13746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0A4241-869A-4A63-80CB-E7E3F05D7048}">
      <dsp:nvSpPr>
        <dsp:cNvPr id="0" name=""/>
        <dsp:cNvSpPr/>
      </dsp:nvSpPr>
      <dsp:spPr>
        <a:xfrm rot="1550323">
          <a:off x="2557377" y="4276868"/>
          <a:ext cx="1349245" cy="68291"/>
        </a:xfrm>
        <a:custGeom>
          <a:avLst/>
          <a:gdLst/>
          <a:ahLst/>
          <a:cxnLst/>
          <a:rect l="0" t="0" r="0" b="0"/>
          <a:pathLst>
            <a:path>
              <a:moveTo>
                <a:pt x="0" y="34145"/>
              </a:moveTo>
              <a:lnTo>
                <a:pt x="1349245" y="34145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D359F6-DD01-41ED-A250-99AF6DA89CA7}">
      <dsp:nvSpPr>
        <dsp:cNvPr id="0" name=""/>
        <dsp:cNvSpPr/>
      </dsp:nvSpPr>
      <dsp:spPr>
        <a:xfrm rot="19836016">
          <a:off x="2557034" y="2452290"/>
          <a:ext cx="1052746" cy="68291"/>
        </a:xfrm>
        <a:custGeom>
          <a:avLst/>
          <a:gdLst/>
          <a:ahLst/>
          <a:cxnLst/>
          <a:rect l="0" t="0" r="0" b="0"/>
          <a:pathLst>
            <a:path>
              <a:moveTo>
                <a:pt x="0" y="34145"/>
              </a:moveTo>
              <a:lnTo>
                <a:pt x="1052746" y="34145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6B1A84-98FA-4D7C-AA97-57C02E526C35}">
      <dsp:nvSpPr>
        <dsp:cNvPr id="0" name=""/>
        <dsp:cNvSpPr/>
      </dsp:nvSpPr>
      <dsp:spPr>
        <a:xfrm>
          <a:off x="0" y="1779802"/>
          <a:ext cx="2797861" cy="3161362"/>
        </a:xfrm>
        <a:prstGeom prst="ellipse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2EA1AFB-D08D-4241-BAF1-AD5120B929C1}">
      <dsp:nvSpPr>
        <dsp:cNvPr id="0" name=""/>
        <dsp:cNvSpPr/>
      </dsp:nvSpPr>
      <dsp:spPr>
        <a:xfrm>
          <a:off x="3407960" y="676378"/>
          <a:ext cx="2081510" cy="2081510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it-IT" sz="18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cizi graşi superiori</a:t>
          </a:r>
          <a:endParaRPr lang="ro-RO" sz="1800" b="1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712790" y="981208"/>
        <a:ext cx="1471850" cy="1471850"/>
      </dsp:txXfrm>
    </dsp:sp>
    <dsp:sp modelId="{BDF23482-FE0A-46E6-8117-A53DFF8738BD}">
      <dsp:nvSpPr>
        <dsp:cNvPr id="0" name=""/>
        <dsp:cNvSpPr/>
      </dsp:nvSpPr>
      <dsp:spPr>
        <a:xfrm>
          <a:off x="5697621" y="676378"/>
          <a:ext cx="3122265" cy="20815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0" lang="it-IT" sz="2000" b="0" i="0" u="none" strike="noStrike" kern="1200" cap="none" normalizeH="0" baseline="0" dirty="0">
              <a:ln>
                <a:noFill/>
              </a:ln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aturaţi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0" lang="it-IT" sz="2000" b="0" i="0" u="none" strike="noStrike" kern="1200" cap="none" normalizeH="0" baseline="0" dirty="0">
              <a:ln>
                <a:noFill/>
              </a:ln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nesaturaţi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697621" y="676378"/>
        <a:ext cx="3122265" cy="2081510"/>
      </dsp:txXfrm>
    </dsp:sp>
    <dsp:sp modelId="{054E371E-C21E-43B5-84E4-BDDF812E9615}">
      <dsp:nvSpPr>
        <dsp:cNvPr id="0" name=""/>
        <dsp:cNvSpPr/>
      </dsp:nvSpPr>
      <dsp:spPr>
        <a:xfrm>
          <a:off x="3654973" y="4100111"/>
          <a:ext cx="2581405" cy="2081510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it-IT" sz="18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lcooli mono- sau polihidroxilaţi</a:t>
          </a:r>
          <a:endParaRPr lang="ro-RO" sz="1800" b="1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033011" y="4404941"/>
        <a:ext cx="1825329" cy="147185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D7D861-FD34-4B02-8C5C-36E1BB0D6935}">
      <dsp:nvSpPr>
        <dsp:cNvPr id="0" name=""/>
        <dsp:cNvSpPr/>
      </dsp:nvSpPr>
      <dsp:spPr>
        <a:xfrm>
          <a:off x="2041328" y="27809"/>
          <a:ext cx="2470071" cy="1235035"/>
        </a:xfrm>
        <a:prstGeom prst="roundRect">
          <a:avLst>
            <a:gd name="adj" fmla="val 10000"/>
          </a:avLst>
        </a:prstGeom>
        <a:solidFill>
          <a:schemeClr val="lt1"/>
        </a:solidFill>
        <a:ln w="19050" cap="rnd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ipuri de </a:t>
          </a:r>
          <a:r>
            <a:rPr kumimoji="0" lang="it-IT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</a:t>
          </a:r>
          <a:endParaRPr lang="ro-RO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077501" y="63982"/>
        <a:ext cx="2397725" cy="1162689"/>
      </dsp:txXfrm>
    </dsp:sp>
    <dsp:sp modelId="{55F321A6-6B94-44C2-B617-62A973FC4F7A}">
      <dsp:nvSpPr>
        <dsp:cNvPr id="0" name=""/>
        <dsp:cNvSpPr/>
      </dsp:nvSpPr>
      <dsp:spPr>
        <a:xfrm rot="3600000">
          <a:off x="3652306" y="2196136"/>
          <a:ext cx="1288403" cy="432262"/>
        </a:xfrm>
        <a:prstGeom prst="left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65000"/>
                <a:lumMod val="110000"/>
              </a:schemeClr>
            </a:gs>
            <a:gs pos="88000">
              <a:schemeClr val="accent5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5"/>
          </a:solidFill>
          <a:prstDash val="solid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1900" kern="1200"/>
        </a:p>
      </dsp:txBody>
      <dsp:txXfrm>
        <a:off x="3781985" y="2282588"/>
        <a:ext cx="1029045" cy="259358"/>
      </dsp:txXfrm>
    </dsp:sp>
    <dsp:sp modelId="{832D8FE0-86B7-4F7D-8651-7B10CE54D0E7}">
      <dsp:nvSpPr>
        <dsp:cNvPr id="0" name=""/>
        <dsp:cNvSpPr/>
      </dsp:nvSpPr>
      <dsp:spPr>
        <a:xfrm>
          <a:off x="4081616" y="3561691"/>
          <a:ext cx="2470071" cy="1235035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tint val="65000"/>
                <a:lumMod val="110000"/>
              </a:schemeClr>
            </a:gs>
            <a:gs pos="88000">
              <a:schemeClr val="accent3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3"/>
          </a:solidFill>
          <a:prstDash val="solid"/>
        </a:ln>
        <a:effectLst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it-IT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 complexe </a:t>
          </a:r>
          <a:endParaRPr lang="ro-RO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117789" y="3597864"/>
        <a:ext cx="2397725" cy="1162689"/>
      </dsp:txXfrm>
    </dsp:sp>
    <dsp:sp modelId="{750F594B-F8D5-4C68-A0C4-053DB36FA4ED}">
      <dsp:nvSpPr>
        <dsp:cNvPr id="0" name=""/>
        <dsp:cNvSpPr/>
      </dsp:nvSpPr>
      <dsp:spPr>
        <a:xfrm rot="10800000">
          <a:off x="2632162" y="3963077"/>
          <a:ext cx="1288403" cy="432262"/>
        </a:xfrm>
        <a:prstGeom prst="left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65000"/>
                <a:lumMod val="110000"/>
              </a:schemeClr>
            </a:gs>
            <a:gs pos="88000">
              <a:schemeClr val="accent5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5"/>
          </a:solidFill>
          <a:prstDash val="solid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1900" kern="1200"/>
        </a:p>
      </dsp:txBody>
      <dsp:txXfrm rot="10800000">
        <a:off x="2761841" y="4049529"/>
        <a:ext cx="1029045" cy="259358"/>
      </dsp:txXfrm>
    </dsp:sp>
    <dsp:sp modelId="{1800D7AE-5062-44A9-85E2-B2033EDB5C92}">
      <dsp:nvSpPr>
        <dsp:cNvPr id="0" name=""/>
        <dsp:cNvSpPr/>
      </dsp:nvSpPr>
      <dsp:spPr>
        <a:xfrm>
          <a:off x="1040" y="3561691"/>
          <a:ext cx="2470071" cy="1235035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tint val="65000"/>
                <a:lumMod val="110000"/>
              </a:schemeClr>
            </a:gs>
            <a:gs pos="88000">
              <a:schemeClr val="accent3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3"/>
          </a:solidFill>
          <a:prstDash val="solid"/>
        </a:ln>
        <a:effectLst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ipide </a:t>
          </a:r>
          <a:r>
            <a:rPr kumimoji="0" lang="it-IT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imple</a:t>
          </a:r>
          <a:endParaRPr lang="ro-RO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7213" y="3597864"/>
        <a:ext cx="2397725" cy="1162689"/>
      </dsp:txXfrm>
    </dsp:sp>
    <dsp:sp modelId="{CBCD1900-995D-419A-9637-D697E3BB1B26}">
      <dsp:nvSpPr>
        <dsp:cNvPr id="0" name=""/>
        <dsp:cNvSpPr/>
      </dsp:nvSpPr>
      <dsp:spPr>
        <a:xfrm rot="18000000">
          <a:off x="1612018" y="2196136"/>
          <a:ext cx="1288403" cy="432262"/>
        </a:xfrm>
        <a:prstGeom prst="left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65000"/>
                <a:lumMod val="110000"/>
              </a:schemeClr>
            </a:gs>
            <a:gs pos="88000">
              <a:schemeClr val="accent5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5"/>
          </a:solidFill>
          <a:prstDash val="solid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1900" kern="1200"/>
        </a:p>
      </dsp:txBody>
      <dsp:txXfrm>
        <a:off x="1741697" y="2282588"/>
        <a:ext cx="1029045" cy="25935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012F05-D29F-4DB6-8B07-5E4F3389CDF8}">
      <dsp:nvSpPr>
        <dsp:cNvPr id="0" name=""/>
        <dsp:cNvSpPr/>
      </dsp:nvSpPr>
      <dsp:spPr>
        <a:xfrm>
          <a:off x="-4721575" y="-723751"/>
          <a:ext cx="5623967" cy="5623967"/>
        </a:xfrm>
        <a:prstGeom prst="blockArc">
          <a:avLst>
            <a:gd name="adj1" fmla="val 18900000"/>
            <a:gd name="adj2" fmla="val 2700000"/>
            <a:gd name="adj3" fmla="val 384"/>
          </a:avLst>
        </a:pr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893DD2-285F-4123-B996-06716BA16697}">
      <dsp:nvSpPr>
        <dsp:cNvPr id="0" name=""/>
        <dsp:cNvSpPr/>
      </dsp:nvSpPr>
      <dsp:spPr>
        <a:xfrm>
          <a:off x="580365" y="417646"/>
          <a:ext cx="5915399" cy="835292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66301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sigură buna desfăşurare a proceselor cognitive</a:t>
          </a:r>
        </a:p>
      </dsp:txBody>
      <dsp:txXfrm>
        <a:off x="580365" y="417646"/>
        <a:ext cx="5915399" cy="835292"/>
      </dsp:txXfrm>
    </dsp:sp>
    <dsp:sp modelId="{FB90129D-B61F-4EBE-9F0A-B60EF9D6B33D}">
      <dsp:nvSpPr>
        <dsp:cNvPr id="0" name=""/>
        <dsp:cNvSpPr/>
      </dsp:nvSpPr>
      <dsp:spPr>
        <a:xfrm>
          <a:off x="58307" y="313234"/>
          <a:ext cx="1044116" cy="1044116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DF73D6B-0D4C-45CD-921B-CAAFA0950392}">
      <dsp:nvSpPr>
        <dsp:cNvPr id="0" name=""/>
        <dsp:cNvSpPr/>
      </dsp:nvSpPr>
      <dsp:spPr>
        <a:xfrm>
          <a:off x="883994" y="1670585"/>
          <a:ext cx="5611770" cy="835292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66301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iminuă riscul dezvoltării bolilor cardiovasculare, cancerului şi artritei</a:t>
          </a:r>
        </a:p>
      </dsp:txBody>
      <dsp:txXfrm>
        <a:off x="883994" y="1670585"/>
        <a:ext cx="5611770" cy="835292"/>
      </dsp:txXfrm>
    </dsp:sp>
    <dsp:sp modelId="{B9B79451-90B7-499D-BB0D-D9B950615F41}">
      <dsp:nvSpPr>
        <dsp:cNvPr id="0" name=""/>
        <dsp:cNvSpPr/>
      </dsp:nvSpPr>
      <dsp:spPr>
        <a:xfrm>
          <a:off x="361936" y="1566174"/>
          <a:ext cx="1044116" cy="1044116"/>
        </a:xfrm>
        <a:prstGeom prst="ellipse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9EEE678-2670-4944-AB04-EE86B9CDC646}">
      <dsp:nvSpPr>
        <dsp:cNvPr id="0" name=""/>
        <dsp:cNvSpPr/>
      </dsp:nvSpPr>
      <dsp:spPr>
        <a:xfrm>
          <a:off x="580365" y="2923524"/>
          <a:ext cx="5915399" cy="835292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66301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cțíune hipocolesterolemiantă, antiagregant plachetară, antiinflamatoare</a:t>
          </a:r>
        </a:p>
      </dsp:txBody>
      <dsp:txXfrm>
        <a:off x="580365" y="2923524"/>
        <a:ext cx="5915399" cy="835292"/>
      </dsp:txXfrm>
    </dsp:sp>
    <dsp:sp modelId="{4D771C53-C03B-4CC3-8E2B-13500D2174EE}">
      <dsp:nvSpPr>
        <dsp:cNvPr id="0" name=""/>
        <dsp:cNvSpPr/>
      </dsp:nvSpPr>
      <dsp:spPr>
        <a:xfrm>
          <a:off x="58307" y="2819113"/>
          <a:ext cx="1044116" cy="1044116"/>
        </a:xfrm>
        <a:prstGeom prst="ellipse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012F05-D29F-4DB6-8B07-5E4F3389CDF8}">
      <dsp:nvSpPr>
        <dsp:cNvPr id="0" name=""/>
        <dsp:cNvSpPr/>
      </dsp:nvSpPr>
      <dsp:spPr>
        <a:xfrm>
          <a:off x="-4477169" y="-686595"/>
          <a:ext cx="5333631" cy="5333631"/>
        </a:xfrm>
        <a:prstGeom prst="blockArc">
          <a:avLst>
            <a:gd name="adj1" fmla="val 18900000"/>
            <a:gd name="adj2" fmla="val 2700000"/>
            <a:gd name="adj3" fmla="val 405"/>
          </a:avLst>
        </a:pr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893DD2-285F-4123-B996-06716BA16697}">
      <dsp:nvSpPr>
        <dsp:cNvPr id="0" name=""/>
        <dsp:cNvSpPr/>
      </dsp:nvSpPr>
      <dsp:spPr>
        <a:xfrm>
          <a:off x="550812" y="396044"/>
          <a:ext cx="6092380" cy="792088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28720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ntiinflamatoare</a:t>
          </a:r>
        </a:p>
      </dsp:txBody>
      <dsp:txXfrm>
        <a:off x="550812" y="396044"/>
        <a:ext cx="6092380" cy="792088"/>
      </dsp:txXfrm>
    </dsp:sp>
    <dsp:sp modelId="{FB90129D-B61F-4EBE-9F0A-B60EF9D6B33D}">
      <dsp:nvSpPr>
        <dsp:cNvPr id="0" name=""/>
        <dsp:cNvSpPr/>
      </dsp:nvSpPr>
      <dsp:spPr>
        <a:xfrm>
          <a:off x="55757" y="297033"/>
          <a:ext cx="990110" cy="990110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DF73D6B-0D4C-45CD-921B-CAAFA0950392}">
      <dsp:nvSpPr>
        <dsp:cNvPr id="0" name=""/>
        <dsp:cNvSpPr/>
      </dsp:nvSpPr>
      <dsp:spPr>
        <a:xfrm>
          <a:off x="838736" y="1584175"/>
          <a:ext cx="5804456" cy="792088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28720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ipocolesterolemiantă, cardioprotectoare</a:t>
          </a:r>
        </a:p>
      </dsp:txBody>
      <dsp:txXfrm>
        <a:off x="838736" y="1584175"/>
        <a:ext cx="5804456" cy="792088"/>
      </dsp:txXfrm>
    </dsp:sp>
    <dsp:sp modelId="{B9B79451-90B7-499D-BB0D-D9B950615F41}">
      <dsp:nvSpPr>
        <dsp:cNvPr id="0" name=""/>
        <dsp:cNvSpPr/>
      </dsp:nvSpPr>
      <dsp:spPr>
        <a:xfrm>
          <a:off x="343681" y="1485164"/>
          <a:ext cx="990110" cy="990110"/>
        </a:xfrm>
        <a:prstGeom prst="ellipse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9EEE678-2670-4944-AB04-EE86B9CDC646}">
      <dsp:nvSpPr>
        <dsp:cNvPr id="0" name=""/>
        <dsp:cNvSpPr/>
      </dsp:nvSpPr>
      <dsp:spPr>
        <a:xfrm>
          <a:off x="550812" y="2772308"/>
          <a:ext cx="6092380" cy="792088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28720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ntiagregant plachetară</a:t>
          </a:r>
        </a:p>
      </dsp:txBody>
      <dsp:txXfrm>
        <a:off x="550812" y="2772308"/>
        <a:ext cx="6092380" cy="792088"/>
      </dsp:txXfrm>
    </dsp:sp>
    <dsp:sp modelId="{4D771C53-C03B-4CC3-8E2B-13500D2174EE}">
      <dsp:nvSpPr>
        <dsp:cNvPr id="0" name=""/>
        <dsp:cNvSpPr/>
      </dsp:nvSpPr>
      <dsp:spPr>
        <a:xfrm>
          <a:off x="55757" y="2673297"/>
          <a:ext cx="990110" cy="990110"/>
        </a:xfrm>
        <a:prstGeom prst="ellipse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38FF57-A571-4234-BAF9-20B4A0013482}">
      <dsp:nvSpPr>
        <dsp:cNvPr id="0" name=""/>
        <dsp:cNvSpPr/>
      </dsp:nvSpPr>
      <dsp:spPr>
        <a:xfrm>
          <a:off x="2367772" y="0"/>
          <a:ext cx="2316590" cy="2316943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</dsp:sp>
    <dsp:sp modelId="{45CFD14A-0786-407C-9FC4-25C43FBDC1A0}">
      <dsp:nvSpPr>
        <dsp:cNvPr id="0" name=""/>
        <dsp:cNvSpPr/>
      </dsp:nvSpPr>
      <dsp:spPr>
        <a:xfrm>
          <a:off x="2879815" y="836486"/>
          <a:ext cx="1287285" cy="64348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liceride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879815" y="836486"/>
        <a:ext cx="1287285" cy="643488"/>
      </dsp:txXfrm>
    </dsp:sp>
    <dsp:sp modelId="{1AE471AE-D99D-4FDD-8BCC-0151BCA7DBA2}">
      <dsp:nvSpPr>
        <dsp:cNvPr id="0" name=""/>
        <dsp:cNvSpPr/>
      </dsp:nvSpPr>
      <dsp:spPr>
        <a:xfrm>
          <a:off x="1724348" y="1331255"/>
          <a:ext cx="2316590" cy="2316943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</dsp:sp>
    <dsp:sp modelId="{FE327958-8EB8-4D5F-B461-7B3C9939F80C}">
      <dsp:nvSpPr>
        <dsp:cNvPr id="0" name=""/>
        <dsp:cNvSpPr/>
      </dsp:nvSpPr>
      <dsp:spPr>
        <a:xfrm>
          <a:off x="2239000" y="2175443"/>
          <a:ext cx="1287285" cy="64348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kern="1200" dirty="0">
              <a:latin typeface="Times New Roman" pitchFamily="18" charset="0"/>
              <a:cs typeface="Times New Roman" pitchFamily="18" charset="0"/>
            </a:rPr>
            <a:t>emolientă</a:t>
          </a:r>
        </a:p>
      </dsp:txBody>
      <dsp:txXfrm>
        <a:off x="2239000" y="2175443"/>
        <a:ext cx="1287285" cy="643488"/>
      </dsp:txXfrm>
    </dsp:sp>
    <dsp:sp modelId="{118AD569-0AB2-4FB1-B278-EE31D45E4ACE}">
      <dsp:nvSpPr>
        <dsp:cNvPr id="0" name=""/>
        <dsp:cNvSpPr/>
      </dsp:nvSpPr>
      <dsp:spPr>
        <a:xfrm>
          <a:off x="2532653" y="2821819"/>
          <a:ext cx="1990310" cy="1991108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</dsp:sp>
    <dsp:sp modelId="{4D86022B-F5E5-422D-B2AD-4C7EE8C76E10}">
      <dsp:nvSpPr>
        <dsp:cNvPr id="0" name=""/>
        <dsp:cNvSpPr/>
      </dsp:nvSpPr>
      <dsp:spPr>
        <a:xfrm>
          <a:off x="2882861" y="3516325"/>
          <a:ext cx="1287285" cy="64348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vehicol soluţii injectabile şi colire</a:t>
          </a:r>
          <a:endParaRPr lang="ro-RO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882861" y="3516325"/>
        <a:ext cx="1287285" cy="64348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CC9EDD1-9C0B-41C4-AF68-E3756CEEEB49}">
      <dsp:nvSpPr>
        <dsp:cNvPr id="0" name=""/>
        <dsp:cNvSpPr/>
      </dsp:nvSpPr>
      <dsp:spPr>
        <a:xfrm>
          <a:off x="2563455" y="0"/>
          <a:ext cx="2194372" cy="2194706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</dsp:sp>
    <dsp:sp modelId="{6515F462-EAE7-40CF-8B27-FAD76ED4DF91}">
      <dsp:nvSpPr>
        <dsp:cNvPr id="0" name=""/>
        <dsp:cNvSpPr/>
      </dsp:nvSpPr>
      <dsp:spPr>
        <a:xfrm>
          <a:off x="3048483" y="792355"/>
          <a:ext cx="1219370" cy="6095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18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liceride</a:t>
          </a:r>
          <a:endParaRPr lang="ro-RO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048483" y="792355"/>
        <a:ext cx="1219370" cy="609539"/>
      </dsp:txXfrm>
    </dsp:sp>
    <dsp:sp modelId="{3808118B-0CCA-435E-8E85-4C8C4D65E75C}">
      <dsp:nvSpPr>
        <dsp:cNvPr id="0" name=""/>
        <dsp:cNvSpPr/>
      </dsp:nvSpPr>
      <dsp:spPr>
        <a:xfrm>
          <a:off x="1953976" y="1261021"/>
          <a:ext cx="2194372" cy="2194706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</dsp:sp>
    <dsp:sp modelId="{A4A434F5-FE88-4707-A5D5-1F7864801A74}">
      <dsp:nvSpPr>
        <dsp:cNvPr id="0" name=""/>
        <dsp:cNvSpPr/>
      </dsp:nvSpPr>
      <dsp:spPr>
        <a:xfrm>
          <a:off x="2279233" y="1975384"/>
          <a:ext cx="1525737" cy="6095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16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ă, antiinflamatoare, cicatrizantă, uşor laxativă</a:t>
          </a:r>
          <a:endParaRPr lang="ro-RO" sz="16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79233" y="1975384"/>
        <a:ext cx="1525737" cy="609539"/>
      </dsp:txXfrm>
    </dsp:sp>
    <dsp:sp modelId="{D8686879-E8BB-4E0A-B231-67501F38B018}">
      <dsp:nvSpPr>
        <dsp:cNvPr id="0" name=""/>
        <dsp:cNvSpPr/>
      </dsp:nvSpPr>
      <dsp:spPr>
        <a:xfrm>
          <a:off x="2719636" y="2672946"/>
          <a:ext cx="1885305" cy="1886061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</dsp:sp>
    <dsp:sp modelId="{F3845F73-ECAF-4518-9557-C41176F7F07B}">
      <dsp:nvSpPr>
        <dsp:cNvPr id="0" name=""/>
        <dsp:cNvSpPr/>
      </dsp:nvSpPr>
      <dsp:spPr>
        <a:xfrm>
          <a:off x="4648682" y="0"/>
          <a:ext cx="1552209" cy="6095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12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4648682" y="0"/>
        <a:ext cx="1552209" cy="609539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8CB886-9BD5-487F-BCD6-2B1BF988ABE1}">
      <dsp:nvSpPr>
        <dsp:cNvPr id="0" name=""/>
        <dsp:cNvSpPr/>
      </dsp:nvSpPr>
      <dsp:spPr>
        <a:xfrm>
          <a:off x="2269515" y="606"/>
          <a:ext cx="1765101" cy="1765101"/>
        </a:xfrm>
        <a:prstGeom prst="ellipse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rigliceride mixte 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528008" y="259099"/>
        <a:ext cx="1248115" cy="1248115"/>
      </dsp:txXfrm>
    </dsp:sp>
    <dsp:sp modelId="{1AE4B14F-06B2-419E-97F5-0C971403E0F0}">
      <dsp:nvSpPr>
        <dsp:cNvPr id="0" name=""/>
        <dsp:cNvSpPr/>
      </dsp:nvSpPr>
      <dsp:spPr>
        <a:xfrm rot="3600000">
          <a:off x="3573360" y="1722603"/>
          <a:ext cx="470660" cy="595721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96000"/>
                <a:lumMod val="100000"/>
              </a:schemeClr>
            </a:gs>
            <a:gs pos="78000">
              <a:schemeClr val="accent5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2600" kern="1200"/>
        </a:p>
      </dsp:txBody>
      <dsp:txXfrm>
        <a:off x="3608660" y="1780606"/>
        <a:ext cx="329462" cy="357433"/>
      </dsp:txXfrm>
    </dsp:sp>
    <dsp:sp modelId="{D5581A6D-9B43-42D0-98B6-F6F15D15AD14}">
      <dsp:nvSpPr>
        <dsp:cNvPr id="0" name=""/>
        <dsp:cNvSpPr/>
      </dsp:nvSpPr>
      <dsp:spPr>
        <a:xfrm>
          <a:off x="3596084" y="2298292"/>
          <a:ext cx="1765101" cy="1765101"/>
        </a:xfrm>
        <a:prstGeom prst="ellipse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ă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854577" y="2556785"/>
        <a:ext cx="1248115" cy="1248115"/>
      </dsp:txXfrm>
    </dsp:sp>
    <dsp:sp modelId="{FBA2E3E2-B024-4A45-808A-0C95D9CB7FBB}">
      <dsp:nvSpPr>
        <dsp:cNvPr id="0" name=""/>
        <dsp:cNvSpPr/>
      </dsp:nvSpPr>
      <dsp:spPr>
        <a:xfrm rot="10800000">
          <a:off x="3086155" y="2882982"/>
          <a:ext cx="360350" cy="595721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96000"/>
                <a:lumMod val="100000"/>
              </a:schemeClr>
            </a:gs>
            <a:gs pos="78000">
              <a:schemeClr val="accent5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2600" kern="1200"/>
        </a:p>
      </dsp:txBody>
      <dsp:txXfrm rot="10800000">
        <a:off x="3194260" y="3002126"/>
        <a:ext cx="252245" cy="357433"/>
      </dsp:txXfrm>
    </dsp:sp>
    <dsp:sp modelId="{4A2E84F4-763F-4BCF-94B5-0E69BE241F83}">
      <dsp:nvSpPr>
        <dsp:cNvPr id="0" name=""/>
        <dsp:cNvSpPr/>
      </dsp:nvSpPr>
      <dsp:spPr>
        <a:xfrm>
          <a:off x="734813" y="2298292"/>
          <a:ext cx="2181365" cy="1765101"/>
        </a:xfrm>
        <a:prstGeom prst="ellipse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ehnica farmaceutică</a:t>
          </a:r>
          <a:endParaRPr lang="ro-RO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054267" y="2556785"/>
        <a:ext cx="1542457" cy="1248115"/>
      </dsp:txXfrm>
    </dsp:sp>
    <dsp:sp modelId="{13E9183C-A371-46D7-A178-2B8609CA31E0}">
      <dsp:nvSpPr>
        <dsp:cNvPr id="0" name=""/>
        <dsp:cNvSpPr/>
      </dsp:nvSpPr>
      <dsp:spPr>
        <a:xfrm rot="18000000">
          <a:off x="2268079" y="1727503"/>
          <a:ext cx="449065" cy="595721"/>
        </a:xfrm>
        <a:prstGeom prst="rightArrow">
          <a:avLst>
            <a:gd name="adj1" fmla="val 60000"/>
            <a:gd name="adj2" fmla="val 50000"/>
          </a:avLst>
        </a:prstGeom>
        <a:gradFill rotWithShape="1">
          <a:gsLst>
            <a:gs pos="0">
              <a:schemeClr val="accent5">
                <a:tint val="96000"/>
                <a:lumMod val="100000"/>
              </a:schemeClr>
            </a:gs>
            <a:gs pos="78000">
              <a:schemeClr val="accent5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2600" kern="1200"/>
        </a:p>
      </dsp:txBody>
      <dsp:txXfrm>
        <a:off x="2301759" y="1904982"/>
        <a:ext cx="314346" cy="35743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23A154-6DCB-454A-B758-8E012FAABA91}">
      <dsp:nvSpPr>
        <dsp:cNvPr id="0" name=""/>
        <dsp:cNvSpPr/>
      </dsp:nvSpPr>
      <dsp:spPr>
        <a:xfrm>
          <a:off x="2089830" y="1794069"/>
          <a:ext cx="1364428" cy="1364428"/>
        </a:xfrm>
        <a:prstGeom prst="ellipse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000" b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molient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89646" y="1993885"/>
        <a:ext cx="964796" cy="964796"/>
      </dsp:txXfrm>
    </dsp:sp>
    <dsp:sp modelId="{EA706682-9016-440A-9DE7-A57AFAC37D77}">
      <dsp:nvSpPr>
        <dsp:cNvPr id="0" name=""/>
        <dsp:cNvSpPr/>
      </dsp:nvSpPr>
      <dsp:spPr>
        <a:xfrm rot="16200000">
          <a:off x="2565691" y="1567572"/>
          <a:ext cx="412706" cy="40288"/>
        </a:xfrm>
        <a:custGeom>
          <a:avLst/>
          <a:gdLst/>
          <a:ahLst/>
          <a:cxnLst/>
          <a:rect l="0" t="0" r="0" b="0"/>
          <a:pathLst>
            <a:path>
              <a:moveTo>
                <a:pt x="0" y="20144"/>
              </a:moveTo>
              <a:lnTo>
                <a:pt x="412706" y="20144"/>
              </a:lnTo>
            </a:path>
          </a:pathLst>
        </a:custGeom>
        <a:noFill/>
        <a:ln w="19050" cap="rnd" cmpd="sng" algn="ctr">
          <a:solidFill>
            <a:schemeClr val="dk1"/>
          </a:solidFill>
          <a:prstDash val="solid"/>
        </a:ln>
        <a:effectLst/>
      </dsp:spPr>
      <dsp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500" kern="1200"/>
        </a:p>
      </dsp:txBody>
      <dsp:txXfrm>
        <a:off x="2761726" y="1577398"/>
        <a:ext cx="20635" cy="20635"/>
      </dsp:txXfrm>
    </dsp:sp>
    <dsp:sp modelId="{600F08A1-E96D-4F40-9854-D3C0C9AA9D6D}">
      <dsp:nvSpPr>
        <dsp:cNvPr id="0" name=""/>
        <dsp:cNvSpPr/>
      </dsp:nvSpPr>
      <dsp:spPr>
        <a:xfrm>
          <a:off x="2089830" y="16934"/>
          <a:ext cx="1364428" cy="1364428"/>
        </a:xfrm>
        <a:prstGeom prst="ellipse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ro-RO" sz="2400" b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eride</a:t>
          </a:r>
          <a:endParaRPr lang="ro-RO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89646" y="216750"/>
        <a:ext cx="964796" cy="964796"/>
      </dsp:txXfrm>
    </dsp:sp>
    <dsp:sp modelId="{DFC5576E-89CE-42F8-84E9-246CD6CB9F50}">
      <dsp:nvSpPr>
        <dsp:cNvPr id="0" name=""/>
        <dsp:cNvSpPr/>
      </dsp:nvSpPr>
      <dsp:spPr>
        <a:xfrm rot="1448102">
          <a:off x="3377651" y="2814469"/>
          <a:ext cx="388272" cy="40288"/>
        </a:xfrm>
        <a:custGeom>
          <a:avLst/>
          <a:gdLst/>
          <a:ahLst/>
          <a:cxnLst/>
          <a:rect l="0" t="0" r="0" b="0"/>
          <a:pathLst>
            <a:path>
              <a:moveTo>
                <a:pt x="0" y="20144"/>
              </a:moveTo>
              <a:lnTo>
                <a:pt x="388272" y="20144"/>
              </a:lnTo>
            </a:path>
          </a:pathLst>
        </a:custGeom>
        <a:noFill/>
        <a:ln w="19050" cap="rnd" cmpd="sng" algn="ctr">
          <a:solidFill>
            <a:schemeClr val="dk1"/>
          </a:solidFill>
          <a:prstDash val="solid"/>
        </a:ln>
        <a:effectLst/>
      </dsp:spPr>
      <dsp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500" kern="1200"/>
        </a:p>
      </dsp:txBody>
      <dsp:txXfrm>
        <a:off x="3562081" y="2824906"/>
        <a:ext cx="19413" cy="19413"/>
      </dsp:txXfrm>
    </dsp:sp>
    <dsp:sp modelId="{D107DCC5-A5BD-4AB7-84D0-D437FF704600}">
      <dsp:nvSpPr>
        <dsp:cNvPr id="0" name=""/>
        <dsp:cNvSpPr/>
      </dsp:nvSpPr>
      <dsp:spPr>
        <a:xfrm>
          <a:off x="3414420" y="2682638"/>
          <a:ext cx="2681579" cy="1364428"/>
        </a:xfrm>
        <a:prstGeom prst="ellipse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ehnică farmaceutică</a:t>
          </a:r>
        </a:p>
      </dsp:txBody>
      <dsp:txXfrm>
        <a:off x="3807128" y="2882454"/>
        <a:ext cx="1896163" cy="964796"/>
      </dsp:txXfrm>
    </dsp:sp>
    <dsp:sp modelId="{AE376A3A-BE35-41B3-870F-88687DBB1E21}">
      <dsp:nvSpPr>
        <dsp:cNvPr id="0" name=""/>
        <dsp:cNvSpPr/>
      </dsp:nvSpPr>
      <dsp:spPr>
        <a:xfrm rot="9000000">
          <a:off x="1866501" y="2881577"/>
          <a:ext cx="337324" cy="40288"/>
        </a:xfrm>
        <a:custGeom>
          <a:avLst/>
          <a:gdLst/>
          <a:ahLst/>
          <a:cxnLst/>
          <a:rect l="0" t="0" r="0" b="0"/>
          <a:pathLst>
            <a:path>
              <a:moveTo>
                <a:pt x="0" y="20144"/>
              </a:moveTo>
              <a:lnTo>
                <a:pt x="337324" y="20144"/>
              </a:lnTo>
            </a:path>
          </a:pathLst>
        </a:custGeom>
        <a:noFill/>
        <a:ln w="19050" cap="rnd" cmpd="sng" algn="ctr">
          <a:solidFill>
            <a:schemeClr val="dk1"/>
          </a:solidFill>
          <a:prstDash val="solid"/>
        </a:ln>
        <a:effectLst/>
      </dsp:spPr>
      <dsp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o-RO" sz="500" kern="1200"/>
        </a:p>
      </dsp:txBody>
      <dsp:txXfrm rot="10800000">
        <a:off x="2026730" y="2893288"/>
        <a:ext cx="16866" cy="16866"/>
      </dsp:txXfrm>
    </dsp:sp>
    <dsp:sp modelId="{6060A5B5-94E8-482A-9CC6-C6CC397E3DE5}">
      <dsp:nvSpPr>
        <dsp:cNvPr id="0" name=""/>
        <dsp:cNvSpPr/>
      </dsp:nvSpPr>
      <dsp:spPr>
        <a:xfrm>
          <a:off x="444122" y="2682637"/>
          <a:ext cx="1577756" cy="1364428"/>
        </a:xfrm>
        <a:prstGeom prst="ellipse">
          <a:avLst/>
        </a:prstGeom>
        <a:gradFill rotWithShape="1">
          <a:gsLst>
            <a:gs pos="0">
              <a:schemeClr val="accent3">
                <a:tint val="96000"/>
                <a:lumMod val="100000"/>
              </a:schemeClr>
            </a:gs>
            <a:gs pos="78000">
              <a:schemeClr val="accent3"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l"/>
        </a:scene3d>
        <a:sp3d prstMaterial="plastic">
          <a:bevelT w="0" h="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osmetică</a:t>
          </a:r>
        </a:p>
      </dsp:txBody>
      <dsp:txXfrm>
        <a:off x="675179" y="2882453"/>
        <a:ext cx="1115642" cy="9647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62A283-3BE9-4073-BD04-5F4C65CE84FB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CED331-2F8D-4781-9E80-62178FE868DF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177808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651837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85694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36656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2333912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313184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022774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1662185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64138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667966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918275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137874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894492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096412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899131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84257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22760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6A2E2-E4EE-4E30-8A43-19771106CB31}" type="datetimeFigureOut">
              <a:rPr lang="ro-RO" smtClean="0"/>
              <a:pPr/>
              <a:t>19.04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203500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diagramLayout" Target="../diagrams/layout4.xml"/><Relationship Id="rId7" Type="http://schemas.openxmlformats.org/officeDocument/2006/relationships/image" Target="../media/image13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gif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Relationship Id="rId9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7" Type="http://schemas.openxmlformats.org/officeDocument/2006/relationships/image" Target="../media/image36.jpe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42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6.xml"/><Relationship Id="rId3" Type="http://schemas.openxmlformats.org/officeDocument/2006/relationships/image" Target="../media/image44.jpeg"/><Relationship Id="rId7" Type="http://schemas.openxmlformats.org/officeDocument/2006/relationships/diagramLayout" Target="../diagrams/layout6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6.xml"/><Relationship Id="rId5" Type="http://schemas.openxmlformats.org/officeDocument/2006/relationships/image" Target="../media/image46.jpeg"/><Relationship Id="rId10" Type="http://schemas.microsoft.com/office/2007/relationships/diagramDrawing" Target="../diagrams/drawing6.xml"/><Relationship Id="rId4" Type="http://schemas.openxmlformats.org/officeDocument/2006/relationships/image" Target="../media/image45.jpeg"/><Relationship Id="rId9" Type="http://schemas.openxmlformats.org/officeDocument/2006/relationships/diagramColors" Target="../diagrams/colors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.xml"/><Relationship Id="rId3" Type="http://schemas.openxmlformats.org/officeDocument/2006/relationships/image" Target="../media/image53.jpeg"/><Relationship Id="rId7" Type="http://schemas.openxmlformats.org/officeDocument/2006/relationships/diagramData" Target="../diagrams/data7.xml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jpeg"/><Relationship Id="rId11" Type="http://schemas.microsoft.com/office/2007/relationships/diagramDrawing" Target="../diagrams/drawing7.xml"/><Relationship Id="rId5" Type="http://schemas.openxmlformats.org/officeDocument/2006/relationships/image" Target="../media/image55.jpeg"/><Relationship Id="rId10" Type="http://schemas.openxmlformats.org/officeDocument/2006/relationships/diagramColors" Target="../diagrams/colors7.xml"/><Relationship Id="rId4" Type="http://schemas.openxmlformats.org/officeDocument/2006/relationships/image" Target="../media/image54.jpeg"/><Relationship Id="rId9" Type="http://schemas.openxmlformats.org/officeDocument/2006/relationships/diagramQuickStyle" Target="../diagrams/quickStyle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8.xml"/><Relationship Id="rId3" Type="http://schemas.openxmlformats.org/officeDocument/2006/relationships/image" Target="../media/image58.jpeg"/><Relationship Id="rId7" Type="http://schemas.openxmlformats.org/officeDocument/2006/relationships/diagramQuickStyle" Target="../diagrams/quickStyle8.xml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8.xml"/><Relationship Id="rId5" Type="http://schemas.openxmlformats.org/officeDocument/2006/relationships/diagramData" Target="../diagrams/data8.xml"/><Relationship Id="rId4" Type="http://schemas.openxmlformats.org/officeDocument/2006/relationships/image" Target="../media/image59.jpeg"/><Relationship Id="rId9" Type="http://schemas.microsoft.com/office/2007/relationships/diagramDrawing" Target="../diagrams/drawing8.xml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9.xml"/><Relationship Id="rId3" Type="http://schemas.openxmlformats.org/officeDocument/2006/relationships/image" Target="../media/image61.jpeg"/><Relationship Id="rId7" Type="http://schemas.openxmlformats.org/officeDocument/2006/relationships/diagramColors" Target="../diagrams/colors9.xml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9.xml"/><Relationship Id="rId5" Type="http://schemas.openxmlformats.org/officeDocument/2006/relationships/diagramLayout" Target="../diagrams/layout9.xml"/><Relationship Id="rId4" Type="http://schemas.openxmlformats.org/officeDocument/2006/relationships/diagramData" Target="../diagrams/data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0.xml"/><Relationship Id="rId3" Type="http://schemas.openxmlformats.org/officeDocument/2006/relationships/image" Target="../media/image63.jpeg"/><Relationship Id="rId7" Type="http://schemas.openxmlformats.org/officeDocument/2006/relationships/diagramLayout" Target="../diagrams/layout10.xml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10.xml"/><Relationship Id="rId5" Type="http://schemas.openxmlformats.org/officeDocument/2006/relationships/image" Target="../media/image65.jpeg"/><Relationship Id="rId10" Type="http://schemas.microsoft.com/office/2007/relationships/diagramDrawing" Target="../diagrams/drawing10.xml"/><Relationship Id="rId4" Type="http://schemas.openxmlformats.org/officeDocument/2006/relationships/image" Target="../media/image64.jpeg"/><Relationship Id="rId9" Type="http://schemas.openxmlformats.org/officeDocument/2006/relationships/diagramColors" Target="../diagrams/colors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1.xml"/><Relationship Id="rId3" Type="http://schemas.openxmlformats.org/officeDocument/2006/relationships/image" Target="../media/image67.jpeg"/><Relationship Id="rId7" Type="http://schemas.openxmlformats.org/officeDocument/2006/relationships/diagramLayout" Target="../diagrams/layout11.xml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11.xml"/><Relationship Id="rId11" Type="http://schemas.openxmlformats.org/officeDocument/2006/relationships/image" Target="../media/image70.jpeg"/><Relationship Id="rId5" Type="http://schemas.openxmlformats.org/officeDocument/2006/relationships/image" Target="../media/image69.jpeg"/><Relationship Id="rId10" Type="http://schemas.microsoft.com/office/2007/relationships/diagramDrawing" Target="../diagrams/drawing11.xml"/><Relationship Id="rId4" Type="http://schemas.openxmlformats.org/officeDocument/2006/relationships/image" Target="../media/image68.jpeg"/><Relationship Id="rId9" Type="http://schemas.openxmlformats.org/officeDocument/2006/relationships/diagramColors" Target="../diagrams/colors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image" Target="../media/image74.jpeg"/><Relationship Id="rId7" Type="http://schemas.openxmlformats.org/officeDocument/2006/relationships/image" Target="../media/image78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jpeg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7735445"/>
              </p:ext>
            </p:extLst>
          </p:nvPr>
        </p:nvGraphicFramePr>
        <p:xfrm>
          <a:off x="959768" y="944724"/>
          <a:ext cx="7224464" cy="49685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08829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201338252"/>
              </p:ext>
            </p:extLst>
          </p:nvPr>
        </p:nvGraphicFramePr>
        <p:xfrm>
          <a:off x="1187624" y="1196752"/>
          <a:ext cx="6552728" cy="41764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Oval 3"/>
          <p:cNvSpPr/>
          <p:nvPr/>
        </p:nvSpPr>
        <p:spPr>
          <a:xfrm>
            <a:off x="177871" y="548680"/>
            <a:ext cx="3962081" cy="72008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dirty="0">
                <a:latin typeface="Times New Roman" pitchFamily="18" charset="0"/>
                <a:cs typeface="Times New Roman" pitchFamily="18" charset="0"/>
              </a:rPr>
              <a:t>ACIZII GRAȘI ESENȚIALI OMEGA 3</a:t>
            </a:r>
          </a:p>
        </p:txBody>
      </p:sp>
      <p:sp>
        <p:nvSpPr>
          <p:cNvPr id="3" name="Rectangle 2"/>
          <p:cNvSpPr/>
          <p:nvPr/>
        </p:nvSpPr>
        <p:spPr>
          <a:xfrm>
            <a:off x="4647594" y="364885"/>
            <a:ext cx="3744416" cy="101566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ALA (acid alfa-linolenic)</a:t>
            </a: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EPA (acid eicosapentaenoic)</a:t>
            </a: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DHA (acid docosahexaenoic)</a:t>
            </a:r>
          </a:p>
        </p:txBody>
      </p:sp>
      <p:pic>
        <p:nvPicPr>
          <p:cNvPr id="176132" name="Picture 4" descr="Image result for acizi omega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37858"/>
            <a:ext cx="1545403" cy="86542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752528" y="5178095"/>
            <a:ext cx="4139952" cy="16312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base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imptomele deficitului: oboseală, starea de slăbiciune, piele uscată, afecţiuni cardiace, modificari ale dispoziţiei, depresie, circulație sanguină deficitară.</a:t>
            </a:r>
          </a:p>
        </p:txBody>
      </p:sp>
      <p:sp>
        <p:nvSpPr>
          <p:cNvPr id="8" name="Rectangle 7"/>
          <p:cNvSpPr/>
          <p:nvPr/>
        </p:nvSpPr>
        <p:spPr>
          <a:xfrm>
            <a:off x="35496" y="5253007"/>
            <a:ext cx="4104456" cy="132343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base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Valorile de referinţă: acid alfa-linolenic (ALA) &gt; 7mg/mL, acid eicosapentaenoic (EPA) &gt; 4 mg/mL, acid docosahexaenoic  &gt;  9 mg/mL.</a:t>
            </a:r>
          </a:p>
        </p:txBody>
      </p:sp>
      <p:pic>
        <p:nvPicPr>
          <p:cNvPr id="10" name="Picture 9" descr="Image result for uleiul de krill">
            <a:extLst>
              <a:ext uri="{FF2B5EF4-FFF2-40B4-BE49-F238E27FC236}">
                <a16:creationId xmlns:a16="http://schemas.microsoft.com/office/drawing/2014/main" id="{8BFF1DE3-175D-4599-AAEB-B8E86CB3F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699" y="2345104"/>
            <a:ext cx="2172301" cy="229670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50659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4D4F920-E608-4C42-BDF3-4F3F0A6B2B6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82680" y="3336133"/>
            <a:ext cx="11889715" cy="5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B60B31-026F-4AA8-A0D0-9F9545B19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57144"/>
              </p:ext>
            </p:extLst>
          </p:nvPr>
        </p:nvGraphicFramePr>
        <p:xfrm>
          <a:off x="323528" y="2372693"/>
          <a:ext cx="7490757" cy="394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3" imgW="4268305" imgH="2239909" progId="ChemDraw.Document.6.0">
                  <p:embed/>
                </p:oleObj>
              </mc:Choice>
              <mc:Fallback>
                <p:oleObj r:id="rId3" imgW="4268305" imgH="2239909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B60B31-026F-4AA8-A0D0-9F9545B19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72693"/>
                        <a:ext cx="7490757" cy="3949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DE14586-C90F-4B7C-A187-4325F086D1F3}"/>
              </a:ext>
            </a:extLst>
          </p:cNvPr>
          <p:cNvSpPr/>
          <p:nvPr/>
        </p:nvSpPr>
        <p:spPr>
          <a:xfrm>
            <a:off x="5220072" y="5805473"/>
            <a:ext cx="2810237" cy="51721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eicosapentaenoic</a:t>
            </a:r>
          </a:p>
        </p:txBody>
      </p:sp>
      <p:pic>
        <p:nvPicPr>
          <p:cNvPr id="5122" name="Picture 2" descr="Imagini pentru acidul eicosapentaenoic">
            <a:extLst>
              <a:ext uri="{FF2B5EF4-FFF2-40B4-BE49-F238E27FC236}">
                <a16:creationId xmlns:a16="http://schemas.microsoft.com/office/drawing/2014/main" id="{C4004637-9585-4AE2-B3F5-B658519B3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86579"/>
            <a:ext cx="6516215" cy="2710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45476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teroscleroza">
            <a:extLst>
              <a:ext uri="{FF2B5EF4-FFF2-40B4-BE49-F238E27FC236}">
                <a16:creationId xmlns:a16="http://schemas.microsoft.com/office/drawing/2014/main" id="{8C09F2A0-9589-404E-9E26-376EA2BA2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74" y="456213"/>
            <a:ext cx="3092486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DA77B42-E5DD-46FA-B739-3E6FD1EC4BE4}"/>
              </a:ext>
            </a:extLst>
          </p:cNvPr>
          <p:cNvSpPr/>
          <p:nvPr/>
        </p:nvSpPr>
        <p:spPr>
          <a:xfrm>
            <a:off x="4550790" y="225380"/>
            <a:ext cx="3870227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EPA (acid eicosapentaenoic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342DE15-D9B7-4E8D-86E0-E2FF33ADF8E0}"/>
              </a:ext>
            </a:extLst>
          </p:cNvPr>
          <p:cNvSpPr/>
          <p:nvPr/>
        </p:nvSpPr>
        <p:spPr>
          <a:xfrm>
            <a:off x="611560" y="5661248"/>
            <a:ext cx="3672408" cy="57606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LI CARDIOVASCULARE</a:t>
            </a: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5D215019-0B57-47D1-8FE8-8178AB43DA4C}"/>
              </a:ext>
            </a:extLst>
          </p:cNvPr>
          <p:cNvSpPr/>
          <p:nvPr/>
        </p:nvSpPr>
        <p:spPr>
          <a:xfrm>
            <a:off x="1835696" y="3429000"/>
            <a:ext cx="360040" cy="194421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FE11464A-7205-498D-9B35-0C02716F6E57}"/>
              </a:ext>
            </a:extLst>
          </p:cNvPr>
          <p:cNvSpPr/>
          <p:nvPr/>
        </p:nvSpPr>
        <p:spPr>
          <a:xfrm>
            <a:off x="6156176" y="908720"/>
            <a:ext cx="36004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756A44E-FF72-4941-93E2-13FB3DFDF7E6}"/>
              </a:ext>
            </a:extLst>
          </p:cNvPr>
          <p:cNvSpPr/>
          <p:nvPr/>
        </p:nvSpPr>
        <p:spPr>
          <a:xfrm>
            <a:off x="4143755" y="1458362"/>
            <a:ext cx="4684296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onează ca un solvent natural al sângelui </a:t>
            </a:r>
            <a:endParaRPr lang="ro-RO" sz="2000" dirty="0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0BCFB4D5-D85F-4227-92B6-37E4F0EC1279}"/>
              </a:ext>
            </a:extLst>
          </p:cNvPr>
          <p:cNvSpPr/>
          <p:nvPr/>
        </p:nvSpPr>
        <p:spPr>
          <a:xfrm>
            <a:off x="6156176" y="1958756"/>
            <a:ext cx="360040" cy="6710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BA4DFB0-50B5-46A5-ADAB-BE9DF4F91415}"/>
              </a:ext>
            </a:extLst>
          </p:cNvPr>
          <p:cNvSpPr/>
          <p:nvPr/>
        </p:nvSpPr>
        <p:spPr>
          <a:xfrm>
            <a:off x="4943653" y="2656671"/>
            <a:ext cx="3084499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vine aderența plachetelor</a:t>
            </a:r>
            <a:endParaRPr lang="ro-RO" sz="20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CB4F194-80ED-42D4-817B-1E191CB0FC56}"/>
              </a:ext>
            </a:extLst>
          </p:cNvPr>
          <p:cNvCxnSpPr/>
          <p:nvPr/>
        </p:nvCxnSpPr>
        <p:spPr>
          <a:xfrm flipH="1" flipV="1">
            <a:off x="3275856" y="2132856"/>
            <a:ext cx="1872208" cy="22322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248FE741-D078-42A2-B92F-8634771B9297}"/>
              </a:ext>
            </a:extLst>
          </p:cNvPr>
          <p:cNvSpPr/>
          <p:nvPr/>
        </p:nvSpPr>
        <p:spPr>
          <a:xfrm>
            <a:off x="4283968" y="4400389"/>
            <a:ext cx="365677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avarierea pereților arteriali</a:t>
            </a:r>
            <a:endParaRPr lang="ro-RO" sz="2000" dirty="0"/>
          </a:p>
        </p:txBody>
      </p:sp>
    </p:spTree>
    <p:extLst>
      <p:ext uri="{BB962C8B-B14F-4D97-AF65-F5344CB8AC3E}">
        <p14:creationId xmlns:p14="http://schemas.microsoft.com/office/powerpoint/2010/main" val="567002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ini pentru inflamatie">
            <a:extLst>
              <a:ext uri="{FF2B5EF4-FFF2-40B4-BE49-F238E27FC236}">
                <a16:creationId xmlns:a16="http://schemas.microsoft.com/office/drawing/2014/main" id="{7F83FA16-265D-4806-8F3F-B1FF24C9C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12776"/>
            <a:ext cx="5108401" cy="3076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671CE92-5AB2-40E2-AFE3-9CD52738F38C}"/>
              </a:ext>
            </a:extLst>
          </p:cNvPr>
          <p:cNvSpPr/>
          <p:nvPr/>
        </p:nvSpPr>
        <p:spPr>
          <a:xfrm>
            <a:off x="2123728" y="5229200"/>
            <a:ext cx="4896544" cy="4001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area prostaglandinelor proinflamatorii</a:t>
            </a:r>
            <a:endParaRPr lang="ro-R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6138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 descr="Image result for seminte de i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78" y="53095"/>
            <a:ext cx="1368152" cy="85562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03646" y="116632"/>
            <a:ext cx="7715490" cy="70788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emințe de in asigură 132,9% din doza zilnică recomandată / 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2 lingurițe/ 3,5 g de omega 3</a:t>
            </a:r>
          </a:p>
        </p:txBody>
      </p:sp>
      <p:pic>
        <p:nvPicPr>
          <p:cNvPr id="178180" name="Picture 4" descr="Image result for alune de pad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720"/>
            <a:ext cx="1312406" cy="757157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403646" y="908720"/>
            <a:ext cx="7715489" cy="40011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lune de pădure asigură 94,5% din doza zilnică recomandată</a:t>
            </a:r>
          </a:p>
        </p:txBody>
      </p:sp>
      <p:pic>
        <p:nvPicPr>
          <p:cNvPr id="178182" name="Picture 6" descr="Image result for som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78" y="1670011"/>
            <a:ext cx="1258478" cy="72008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03648" y="1484784"/>
            <a:ext cx="7715488" cy="70788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omon asigură 61,2% din doza zilnică recomandată / 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 110 g/ 2,09 g omega 3 </a:t>
            </a:r>
          </a:p>
        </p:txBody>
      </p:sp>
      <p:pic>
        <p:nvPicPr>
          <p:cNvPr id="178184" name="Picture 8" descr="Image result for sardin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41" y="2390091"/>
            <a:ext cx="1202092" cy="889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27356" y="2348880"/>
            <a:ext cx="7691779" cy="70788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ardine asigură 55,8% din doza zilnică recomandată /</a:t>
            </a:r>
            <a:r>
              <a:rPr lang="ro-RO" sz="2000" dirty="0"/>
              <a:t> 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o sardină de 70 g oferă 1,30 g de omega 3</a:t>
            </a:r>
          </a:p>
        </p:txBody>
      </p:sp>
      <p:sp>
        <p:nvSpPr>
          <p:cNvPr id="6" name="AutoShape 10" descr="Image result for carne de vit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7" name="AutoShape 12" descr="Image result for carne de vita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178190" name="Picture 14" descr="Image result for carne de vit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" y="3200353"/>
            <a:ext cx="1520186" cy="1013457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403646" y="3347700"/>
            <a:ext cx="771549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arnea de vită asigură 45,8% din doza zilnică recomandată</a:t>
            </a:r>
          </a:p>
        </p:txBody>
      </p:sp>
      <p:sp>
        <p:nvSpPr>
          <p:cNvPr id="9" name="Rectangle 8"/>
          <p:cNvSpPr/>
          <p:nvPr/>
        </p:nvSpPr>
        <p:spPr>
          <a:xfrm>
            <a:off x="1427356" y="4222829"/>
            <a:ext cx="7691780" cy="70788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oia asigură 42,9% din doza zilnică recomandată / 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    220 g/ 1,03 g omega 3 </a:t>
            </a:r>
          </a:p>
        </p:txBody>
      </p:sp>
      <p:sp>
        <p:nvSpPr>
          <p:cNvPr id="10" name="AutoShape 18" descr="Image result for halibut fish fillet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178196" name="Picture 20" descr="Image result for halibut fish fillet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8" y="4653136"/>
            <a:ext cx="1476164" cy="147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6" descr="Image result for soi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07" y="4125356"/>
            <a:ext cx="1490260" cy="84127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427356" y="5085184"/>
            <a:ext cx="769178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Halibut asigură 25.8% din doza zilnică recomandată</a:t>
            </a:r>
          </a:p>
        </p:txBody>
      </p:sp>
      <p:pic>
        <p:nvPicPr>
          <p:cNvPr id="178198" name="Picture 22" descr="Image result for scoic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97" y="5785479"/>
            <a:ext cx="1233488" cy="923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427356" y="5879013"/>
            <a:ext cx="7691780" cy="70788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coicile asigură 17% din doza zilnica recomandată / 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        115g/ 0,35 g </a:t>
            </a:r>
          </a:p>
        </p:txBody>
      </p:sp>
    </p:spTree>
    <p:extLst>
      <p:ext uri="{BB962C8B-B14F-4D97-AF65-F5344CB8AC3E}">
        <p14:creationId xmlns:p14="http://schemas.microsoft.com/office/powerpoint/2010/main" val="1667486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Image result for crevet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42" y="141255"/>
            <a:ext cx="2100858" cy="139091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99792" y="404664"/>
            <a:ext cx="6259066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reveții asigură 15,4% din doza zilnică recomandată / 0,37 g omega 3 la 110 g</a:t>
            </a:r>
          </a:p>
        </p:txBody>
      </p:sp>
      <p:pic>
        <p:nvPicPr>
          <p:cNvPr id="179204" name="Picture 4" descr="Image result for tofu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82" y="1735366"/>
            <a:ext cx="1799778" cy="125984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0" y="1772816"/>
            <a:ext cx="667285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Tofu asigură 15% din doza zilnică recomandată / </a:t>
            </a:r>
          </a:p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0,36 g omega 3 la 115g</a:t>
            </a:r>
          </a:p>
        </p:txBody>
      </p:sp>
      <p:pic>
        <p:nvPicPr>
          <p:cNvPr id="179206" name="Picture 6" descr="Image result for nuc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00" y="3140968"/>
            <a:ext cx="2171471" cy="144016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745218" y="3356992"/>
            <a:ext cx="457200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Nucile: 2,27 g de omega 3 la 30 g</a:t>
            </a:r>
          </a:p>
        </p:txBody>
      </p:sp>
      <p:pic>
        <p:nvPicPr>
          <p:cNvPr id="179208" name="Picture 8" descr="Image result for peste dorad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20" y="4839171"/>
            <a:ext cx="2083651" cy="1562738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92288" y="5374957"/>
            <a:ext cx="572412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Pește Dorada: 0,36 g omega 3 la 115 g</a:t>
            </a:r>
            <a:br>
              <a:rPr lang="ro-RO" sz="2000" dirty="0">
                <a:latin typeface="Times New Roman" pitchFamily="18" charset="0"/>
                <a:cs typeface="Times New Roman" pitchFamily="18" charset="0"/>
              </a:rPr>
            </a:br>
            <a:endParaRPr lang="ro-RO" sz="2000" dirty="0"/>
          </a:p>
        </p:txBody>
      </p:sp>
    </p:spTree>
    <p:extLst>
      <p:ext uri="{BB962C8B-B14F-4D97-AF65-F5344CB8AC3E}">
        <p14:creationId xmlns:p14="http://schemas.microsoft.com/office/powerpoint/2010/main" val="3641286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ine similară">
            <a:extLst>
              <a:ext uri="{FF2B5EF4-FFF2-40B4-BE49-F238E27FC236}">
                <a16:creationId xmlns:a16="http://schemas.microsoft.com/office/drawing/2014/main" id="{646CAFC3-7FBF-4CEA-8D19-2BB848AA4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60" y="188640"/>
            <a:ext cx="3833664" cy="3833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Imagini pentru ulei de somon">
            <a:extLst>
              <a:ext uri="{FF2B5EF4-FFF2-40B4-BE49-F238E27FC236}">
                <a16:creationId xmlns:a16="http://schemas.microsoft.com/office/drawing/2014/main" id="{71009B66-2CC9-4293-AC69-8A158C711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102" y="280772"/>
            <a:ext cx="3508715" cy="3508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Imagini pentru ulei de somon">
            <a:extLst>
              <a:ext uri="{FF2B5EF4-FFF2-40B4-BE49-F238E27FC236}">
                <a16:creationId xmlns:a16="http://schemas.microsoft.com/office/drawing/2014/main" id="{483E8F12-42CB-40B8-8AAA-CD5C71503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679708"/>
            <a:ext cx="2873896" cy="287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Imagini pentru ulei de somon">
            <a:extLst>
              <a:ext uri="{FF2B5EF4-FFF2-40B4-BE49-F238E27FC236}">
                <a16:creationId xmlns:a16="http://schemas.microsoft.com/office/drawing/2014/main" id="{3985D0A6-1B72-4213-A951-3E0FB77D1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710" y="3308258"/>
            <a:ext cx="3245346" cy="3245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Imagini pentru ulei de somon">
            <a:extLst>
              <a:ext uri="{FF2B5EF4-FFF2-40B4-BE49-F238E27FC236}">
                <a16:creationId xmlns:a16="http://schemas.microsoft.com/office/drawing/2014/main" id="{3DC95DC1-6EFA-437D-9D09-B24C3E7B0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544141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45775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933574718"/>
              </p:ext>
            </p:extLst>
          </p:nvPr>
        </p:nvGraphicFramePr>
        <p:xfrm>
          <a:off x="755576" y="1196752"/>
          <a:ext cx="6696744" cy="39604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Oval 3"/>
          <p:cNvSpPr/>
          <p:nvPr/>
        </p:nvSpPr>
        <p:spPr>
          <a:xfrm>
            <a:off x="177871" y="548680"/>
            <a:ext cx="3962081" cy="72008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dirty="0">
                <a:latin typeface="Times New Roman" pitchFamily="18" charset="0"/>
                <a:cs typeface="Times New Roman" pitchFamily="18" charset="0"/>
              </a:rPr>
              <a:t>ACIZII GRAȘI ESENȚIALI OMEGA 6</a:t>
            </a:r>
          </a:p>
        </p:txBody>
      </p:sp>
      <p:sp>
        <p:nvSpPr>
          <p:cNvPr id="6" name="Rectangle 5"/>
          <p:cNvSpPr/>
          <p:nvPr/>
        </p:nvSpPr>
        <p:spPr>
          <a:xfrm>
            <a:off x="4392488" y="188640"/>
            <a:ext cx="4572000" cy="132343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AL (acid linoleic)</a:t>
            </a: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GLA (acid gama-linolenic)</a:t>
            </a: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DGLA (acid dihomo-gama-linolenic)</a:t>
            </a: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AA (acid arahidonic)</a:t>
            </a:r>
          </a:p>
        </p:txBody>
      </p:sp>
      <p:pic>
        <p:nvPicPr>
          <p:cNvPr id="177154" name="Picture 2" descr="Image result for acizi omega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83" y="2276872"/>
            <a:ext cx="2467087" cy="139864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17146" y="5157192"/>
            <a:ext cx="4104456" cy="147732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/>
            <a:r>
              <a:rPr lang="ro-RO" dirty="0">
                <a:latin typeface="Times New Roman" pitchFamily="18" charset="0"/>
                <a:cs typeface="Times New Roman" pitchFamily="18" charset="0"/>
              </a:rPr>
              <a:t>Valorile de referinţă: acid linoleic (LA) &gt; 550 mg/mL, acid gamma-linolenic (GLA) &gt; 4 mg/mL, acid dihomogamma-linolenic (DGLA) &gt; 18 mg/mL, acid arahidonic (ARA) &gt; 97 mg/mL.</a:t>
            </a:r>
          </a:p>
        </p:txBody>
      </p:sp>
      <p:sp>
        <p:nvSpPr>
          <p:cNvPr id="8" name="Rectangle 7"/>
          <p:cNvSpPr/>
          <p:nvPr/>
        </p:nvSpPr>
        <p:spPr>
          <a:xfrm>
            <a:off x="4752528" y="4999528"/>
            <a:ext cx="4139952" cy="132343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base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imptomele deficitului: erupţii cutanate, deshidratarea dermului, tulburări de ritm cardiac, căderea părului, tulburări comportamentale.</a:t>
            </a:r>
          </a:p>
        </p:txBody>
      </p:sp>
    </p:spTree>
    <p:extLst>
      <p:ext uri="{BB962C8B-B14F-4D97-AF65-F5344CB8AC3E}">
        <p14:creationId xmlns:p14="http://schemas.microsoft.com/office/powerpoint/2010/main" val="30651025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1600" y="764704"/>
            <a:ext cx="8064896" cy="163121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ulei de floarea-soarelui, uleiul de porumb, ulei de nuci, ulei de soia, ulei de germeni de grâu, ulei de sâmburi de struguri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semințe de floarea-soarelui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ulei de rapiță, ulei de arahide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ulei de măsline, ou întreg, unt, untură de pește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1600" y="2996952"/>
            <a:ext cx="7200800" cy="224676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Raportul Omega-3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Omega-6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în diverse tipuri de uleiuri vegetale: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– uleiul de 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ânepă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omună 1:3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– uleiul de floarea soarelui 1:71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– uleiul de semințe de in 4:1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– uleiul de soia 1:8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– uleiul de măsline 1:9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– uleiul de germeni de gr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u 1:10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88224" y="5739353"/>
            <a:ext cx="2448272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2 g/zi de Omega-3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8 g/zi de Omega-6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4757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27584" y="1859340"/>
            <a:ext cx="7560840" cy="317009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base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	Acizii graşi omega-9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reduc nivelul de colesterol, ajută la stimularea imunităţii, oferă protecţie împotriva unor tipuri de cancer. </a:t>
            </a:r>
          </a:p>
          <a:p>
            <a:pPr algn="just" fontAlgn="base"/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ele mai bune surse de acizi omega - 9 sunt: avocado, măsline, arahide, migdale, nuci, fistic, uleiul de nucă, alune.</a:t>
            </a:r>
          </a:p>
          <a:p>
            <a:pPr algn="just" fontAlgn="base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 fontAlgn="base"/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imptomele deficienţei de acizi graşi omega-9 sunt reprezentate de: erupţii la nivel cutanat, deshidratare dermică, sterilitate la bărbaţi, tulburări de ritm cardiac, articulaţii rigide/dureroase, căderea părului.</a:t>
            </a:r>
          </a:p>
        </p:txBody>
      </p:sp>
      <p:sp>
        <p:nvSpPr>
          <p:cNvPr id="3" name="AutoShape 2" descr="Image result for avocad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4" name="AutoShape 4" descr="Image result for avocad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180230" name="Picture 6" descr="Image result for avocad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20" y="517947"/>
            <a:ext cx="2205464" cy="146846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232" name="Picture 8" descr="Image result for fisti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706" y="542364"/>
            <a:ext cx="1688596" cy="1266447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234" name="Picture 10" descr="Image result for migda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5029439"/>
            <a:ext cx="2065565" cy="142562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236" name="Picture 12" descr="Image result for nuc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087723"/>
            <a:ext cx="2431640" cy="136733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238" name="Picture 14" descr="Image result for arahid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5029439"/>
            <a:ext cx="2770312" cy="154098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240" name="Picture 16" descr="Related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477" y="479805"/>
            <a:ext cx="1426945" cy="149262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 descr="Image result for cellule anima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10252"/>
            <a:ext cx="3700796" cy="27738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5108" name="Picture 4" descr="Image result for celule vegeta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7" y="3501008"/>
            <a:ext cx="3333107" cy="268645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4" name="Up-Down Arrow 3"/>
          <p:cNvSpPr/>
          <p:nvPr/>
        </p:nvSpPr>
        <p:spPr>
          <a:xfrm>
            <a:off x="6156176" y="980728"/>
            <a:ext cx="1008112" cy="4752528"/>
          </a:xfrm>
          <a:prstGeom prst="up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ol plastic</a:t>
            </a: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ergetic</a:t>
            </a: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funcțional</a:t>
            </a:r>
            <a:endParaRPr lang="ro-RO" sz="2000" b="1" dirty="0">
              <a:solidFill>
                <a:schemeClr val="tx1"/>
              </a:solidFill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6F5A68D-179B-4C54-9E06-DB3895EA67FF}"/>
              </a:ext>
            </a:extLst>
          </p:cNvPr>
          <p:cNvSpPr/>
          <p:nvPr/>
        </p:nvSpPr>
        <p:spPr>
          <a:xfrm>
            <a:off x="7092280" y="5659618"/>
            <a:ext cx="1800200" cy="72008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,3 kcal.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9756C834-A111-4F1E-A300-84351B5C27CC}"/>
              </a:ext>
            </a:extLst>
          </p:cNvPr>
          <p:cNvSpPr/>
          <p:nvPr/>
        </p:nvSpPr>
        <p:spPr>
          <a:xfrm>
            <a:off x="251520" y="5950820"/>
            <a:ext cx="4227133" cy="648072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ituția membranelor celulare și intracelular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FE3C5B-2936-4A60-96A4-FB15EA165E39}"/>
              </a:ext>
            </a:extLst>
          </p:cNvPr>
          <p:cNvSpPr/>
          <p:nvPr/>
        </p:nvSpPr>
        <p:spPr>
          <a:xfrm>
            <a:off x="179512" y="116632"/>
            <a:ext cx="6984558" cy="72008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pidele de natură sterolică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892625E8-B5EF-4981-8089-CB954CCD0226}"/>
              </a:ext>
            </a:extLst>
          </p:cNvPr>
          <p:cNvSpPr/>
          <p:nvPr/>
        </p:nvSpPr>
        <p:spPr>
          <a:xfrm>
            <a:off x="3255117" y="404664"/>
            <a:ext cx="625191" cy="1646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3E2BCBB-2130-483C-8A92-7660F0AC10D8}"/>
              </a:ext>
            </a:extLst>
          </p:cNvPr>
          <p:cNvSpPr/>
          <p:nvPr/>
        </p:nvSpPr>
        <p:spPr>
          <a:xfrm>
            <a:off x="4067680" y="277512"/>
            <a:ext cx="51702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zi biliari, hormoni sexuali</a:t>
            </a:r>
          </a:p>
          <a:p>
            <a:endParaRPr lang="ro-RO" dirty="0"/>
          </a:p>
          <a:p>
            <a:r>
              <a:rPr lang="ro-RO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EC6313D-50DC-410D-84C2-365B064A8139}"/>
              </a:ext>
            </a:extLst>
          </p:cNvPr>
          <p:cNvSpPr/>
          <p:nvPr/>
        </p:nvSpPr>
        <p:spPr>
          <a:xfrm>
            <a:off x="2951998" y="92846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ursori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A8E3BC-AF2A-4F7C-981D-8EACF5ECB9B6}"/>
              </a:ext>
            </a:extLst>
          </p:cNvPr>
          <p:cNvSpPr/>
          <p:nvPr/>
        </p:nvSpPr>
        <p:spPr>
          <a:xfrm>
            <a:off x="3790280" y="1110252"/>
            <a:ext cx="2365896" cy="79380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ul lipidic subcutanat</a:t>
            </a:r>
          </a:p>
        </p:txBody>
      </p:sp>
    </p:spTree>
    <p:extLst>
      <p:ext uri="{BB962C8B-B14F-4D97-AF65-F5344CB8AC3E}">
        <p14:creationId xmlns:p14="http://schemas.microsoft.com/office/powerpoint/2010/main" val="10623428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5536" y="3068960"/>
            <a:ext cx="2376264" cy="61206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ELIANTHI OLEUM</a:t>
            </a:r>
            <a:r>
              <a:rPr lang="ro-RO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69986" name="Picture 2" descr="http://www.doarnatural.ro/wp-content/uploads/2011/11/seminte-de-floarea-soarelui-proprietati2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559" y="246281"/>
            <a:ext cx="2970329" cy="237626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9988" name="Picture 4" descr="http://t2.gstatic.com/images?q=tbn:ANd9GcQHqT89y1QSqj9NasQ-k5M4D3R9FE-iNTuGcC8ShrR3C6XZ9pvXo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077072"/>
            <a:ext cx="2638425" cy="173355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9990" name="Picture 6" descr="http://t2.gstatic.com/images?q=tbn:ANd9GcTNwz4VeHA1SmXK3os6ytgFhAvjaZAsCppnnsPw1T0WL4WjXDRz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1042839"/>
            <a:ext cx="2619375" cy="174307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9993" name="Picture 9" descr="http://www.sfatulmedicului.ro/external/uploads/upload/1884_contraceptie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1920" y="404664"/>
            <a:ext cx="1895475" cy="12763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66736205"/>
              </p:ext>
            </p:extLst>
          </p:nvPr>
        </p:nvGraphicFramePr>
        <p:xfrm>
          <a:off x="1714748" y="1670608"/>
          <a:ext cx="6408712" cy="48129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59832" y="270781"/>
            <a:ext cx="3024336" cy="100811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LIVAE OLEUM </a:t>
            </a:r>
            <a:endParaRPr lang="ro-RO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8964" name="Picture 4" descr="http://furnizorialimente.ro/imagini/produse/masline%20naturale%20Kristali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45418"/>
            <a:ext cx="3333750" cy="226695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8966" name="Picture 6" descr="http://www.ecomagazin.ro/wp-content/uploads/2009/10/ulei-maslin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319" y="2258133"/>
            <a:ext cx="2997921" cy="224844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L-Shape 3"/>
          <p:cNvSpPr/>
          <p:nvPr/>
        </p:nvSpPr>
        <p:spPr>
          <a:xfrm>
            <a:off x="3779912" y="1916832"/>
            <a:ext cx="432048" cy="4392488"/>
          </a:xfrm>
          <a:prstGeom prst="corne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5" name="Rectangle 4"/>
          <p:cNvSpPr/>
          <p:nvPr/>
        </p:nvSpPr>
        <p:spPr>
          <a:xfrm>
            <a:off x="3995936" y="19168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0-80% trioleină, gliceride ale acizilor linolic şi arahidonic</a:t>
            </a:r>
            <a:endParaRPr lang="ro-RO" dirty="0"/>
          </a:p>
        </p:txBody>
      </p:sp>
      <p:sp>
        <p:nvSpPr>
          <p:cNvPr id="6" name="Rectangle 5"/>
          <p:cNvSpPr/>
          <p:nvPr/>
        </p:nvSpPr>
        <p:spPr>
          <a:xfrm>
            <a:off x="4032448" y="242088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bstanţe insaponifiabile reprezentate de iridoide (oleuropeină) </a:t>
            </a:r>
            <a:endParaRPr lang="ro-RO" dirty="0"/>
          </a:p>
        </p:txBody>
      </p:sp>
      <p:sp>
        <p:nvSpPr>
          <p:cNvPr id="8" name="Rectangle 7"/>
          <p:cNvSpPr/>
          <p:nvPr/>
        </p:nvSpPr>
        <p:spPr>
          <a:xfrm>
            <a:off x="3995936" y="2924944"/>
            <a:ext cx="214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iterpene (u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ao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) </a:t>
            </a:r>
            <a:endParaRPr lang="ro-RO" dirty="0"/>
          </a:p>
        </p:txBody>
      </p:sp>
      <p:sp>
        <p:nvSpPr>
          <p:cNvPr id="9" name="Rectangle 8"/>
          <p:cNvSpPr/>
          <p:nvPr/>
        </p:nvSpPr>
        <p:spPr>
          <a:xfrm>
            <a:off x="3995936" y="3203684"/>
            <a:ext cx="274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rivaţi lignanici (olivil)</a:t>
            </a:r>
            <a:endParaRPr lang="ro-RO" dirty="0"/>
          </a:p>
        </p:txBody>
      </p:sp>
      <p:sp>
        <p:nvSpPr>
          <p:cNvPr id="10" name="Rectangle 9"/>
          <p:cNvSpPr/>
          <p:nvPr/>
        </p:nvSpPr>
        <p:spPr>
          <a:xfrm>
            <a:off x="4032448" y="4223213"/>
            <a:ext cx="4355976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olientă, coleretic-colagogă, uşor laxativă</a:t>
            </a:r>
            <a:r>
              <a:rPr lang="en-US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inflamatoare</a:t>
            </a:r>
            <a:endParaRPr lang="ro-RO" sz="2000" b="1" dirty="0"/>
          </a:p>
        </p:txBody>
      </p:sp>
      <p:sp>
        <p:nvSpPr>
          <p:cNvPr id="11" name="Rectangle 10"/>
          <p:cNvSpPr/>
          <p:nvPr/>
        </p:nvSpPr>
        <p:spPr>
          <a:xfrm>
            <a:off x="4032448" y="5085184"/>
            <a:ext cx="4923144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ţii injectabile, creme; ulcer gastro-duodenal, colite, colecistite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fec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țiuni biliare</a:t>
            </a:r>
            <a:endParaRPr lang="ro-RO" sz="2000" dirty="0"/>
          </a:p>
        </p:txBody>
      </p:sp>
      <p:pic>
        <p:nvPicPr>
          <p:cNvPr id="15" name="Picture 4" descr="http://t1.gstatic.com/images?q=tbn:ANd9GcQjBU_eyrvbmIFjWY-Aca-Z0bgt3PWTqZiNd1VEh4lY0TvahEJpK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8408" y="4331033"/>
            <a:ext cx="1508302" cy="15083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" name="Picture 2" descr="http://t2.gstatic.com/images?q=tbn:ANd9GcROpBZM2jOQROaoXSBOKPyMQWKrYrsYrZX24RMtL4jM95DiQygBY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6833" y="4506574"/>
            <a:ext cx="1906429" cy="14279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Picture 14" descr="http://t1.gstatic.com/images?q=tbn:ANd9GcT9Zes5px-K93Jd3Ksah_qc1FkwV94PiAo6pnr6jzCYQZFuj04v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48264" y="592857"/>
            <a:ext cx="1304925" cy="13239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1700808"/>
            <a:ext cx="3312368" cy="864096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YGDALAE OLEUM </a:t>
            </a:r>
            <a:endParaRPr lang="ro-RO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6914" name="Picture 2" descr="http://t3.gstatic.com/images?q=tbn:ANd9GcRI-wO0khKBFtFB_GQiU6X9xLUAXGjyDlLMdPu2sNHZ1NN6FAu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88640"/>
            <a:ext cx="2286000" cy="1905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6916" name="Picture 4" descr="http://t1.gstatic.com/images?q=tbn:ANd9GcQ1BtPSyoBwGxroV47-DKsQ1ua3KGOBn4cIV_ZtOE7z7JsVaJl9x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0518" y="1747101"/>
            <a:ext cx="2619375" cy="174307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6919" name="Picture 7" descr="http://t1.gstatic.com/images?q=tbn:ANd9GcQoUqV9-3W9miI5Ty8Wvv7Kj_OsqjK6vOpFOx5hf-WNCKe9O43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960" y="3911463"/>
            <a:ext cx="1876425" cy="24384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66921" name="Picture 9" descr="http://t3.gstatic.com/images?q=tbn:ANd9GcSIK_6Y8DjtpqQSJVg7SPubF8NWIc6t8ae7z6H-iQ69QhEzUniB-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88943" y="2708920"/>
            <a:ext cx="2362200" cy="19431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6923" name="Picture 11" descr="http://t3.gstatic.com/images?q=tbn:ANd9GcRsULJvkr5kSdcEKSJVjWD_C9ivKiXuHdVyStOVqipmsqLNuZTWWQ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8144" y="548680"/>
            <a:ext cx="2466975" cy="184785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075174705"/>
              </p:ext>
            </p:extLst>
          </p:nvPr>
        </p:nvGraphicFramePr>
        <p:xfrm>
          <a:off x="-843660" y="2271988"/>
          <a:ext cx="6711804" cy="4559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5" name="Rectangle 4"/>
          <p:cNvSpPr/>
          <p:nvPr/>
        </p:nvSpPr>
        <p:spPr>
          <a:xfrm>
            <a:off x="2019867" y="5733256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xativ la copii</a:t>
            </a:r>
            <a:endParaRPr lang="ro-RO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75737E-03D1-4AF2-B283-D570F1EDF005}"/>
              </a:ext>
            </a:extLst>
          </p:cNvPr>
          <p:cNvSpPr/>
          <p:nvPr/>
        </p:nvSpPr>
        <p:spPr>
          <a:xfrm>
            <a:off x="3593162" y="593893"/>
            <a:ext cx="2274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rmatocosmetologie</a:t>
            </a:r>
            <a:endParaRPr lang="ro-RO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5401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1"/>
          <p:cNvSpPr>
            <a:spLocks noChangeArrowheads="1"/>
          </p:cNvSpPr>
          <p:nvPr/>
        </p:nvSpPr>
        <p:spPr bwMode="auto">
          <a:xfrm>
            <a:off x="35496" y="683985"/>
            <a:ext cx="4176464" cy="5847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CAO OLEUM.</a:t>
            </a:r>
            <a:r>
              <a:rPr kumimoji="0" lang="ro-RO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o-RO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UTYRUM CACAO 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LEUM THEOBROMATIS</a:t>
            </a:r>
            <a:r>
              <a:rPr kumimoji="0" lang="ro-RO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o-RO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4867" name="Picture 3" descr="http://www.botanicalgarden.ubc.ca/potd/theobroma-caca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168" y="0"/>
            <a:ext cx="2916324" cy="388843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251520" y="3068960"/>
            <a:ext cx="3672408" cy="1368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seminţele se supun fermentării, la 35-40</a:t>
            </a:r>
            <a:r>
              <a:rPr lang="ro-RO" sz="16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C (pentru îndepărtarea mezocarpului rezidual), după uscare, seminţele se torefiază şi se presează la cald; uleiul obţinut este răcit pentru solidificare</a:t>
            </a:r>
          </a:p>
        </p:txBody>
      </p:sp>
      <p:pic>
        <p:nvPicPr>
          <p:cNvPr id="164871" name="Picture 7" descr="http://t2.gstatic.com/images?q=tbn:ANd9GcTQvwL1c2ma9I_tYKV73Xu9Rl-TWj6GcXibqhy7lsEB4ryVsZA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1147452"/>
            <a:ext cx="2447925" cy="18669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2274" name="Picture 2" descr="Image result for cacao oleu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748" y="1268760"/>
            <a:ext cx="2437952" cy="162428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284407607"/>
              </p:ext>
            </p:extLst>
          </p:nvPr>
        </p:nvGraphicFramePr>
        <p:xfrm>
          <a:off x="2675954" y="2405112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1"/>
          <p:cNvSpPr>
            <a:spLocks noChangeArrowheads="1"/>
          </p:cNvSpPr>
          <p:nvPr/>
        </p:nvSpPr>
        <p:spPr bwMode="auto">
          <a:xfrm>
            <a:off x="216024" y="2721694"/>
            <a:ext cx="284380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ETACEUM</a:t>
            </a:r>
            <a:r>
              <a:rPr kumimoji="0" lang="ro-RO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o-RO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etaceu, spermacet,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b de balenă</a:t>
            </a:r>
            <a:endParaRPr kumimoji="0" lang="ro-RO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43" name="Picture 3" descr="http://t1.gstatic.com/images?q=tbn:ANd9GcSyG1UnsbFHRLIRK0NH9Ye1QS2MWpwOnQUN12ZMpUCGCgYDjTYRq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0"/>
            <a:ext cx="2838450" cy="160972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827584" y="1700808"/>
            <a:ext cx="3384376" cy="72008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i="1" dirty="0">
                <a:latin typeface="Times New Roman" pitchFamily="18" charset="0"/>
                <a:cs typeface="Times New Roman" pitchFamily="18" charset="0"/>
              </a:rPr>
              <a:t>Physeter macrocephalus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620688"/>
            <a:ext cx="4392488" cy="12961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prezintă grăsimea extrasă din cavităţile craniene şi pericraniene ale caşalotului.</a:t>
            </a:r>
          </a:p>
        </p:txBody>
      </p:sp>
      <p:pic>
        <p:nvPicPr>
          <p:cNvPr id="183298" name="Picture 2" descr="Image result for cetace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923145"/>
            <a:ext cx="3463121" cy="292742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89031336"/>
              </p:ext>
            </p:extLst>
          </p:nvPr>
        </p:nvGraphicFramePr>
        <p:xfrm>
          <a:off x="467544" y="248681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9" name="Picture 3" descr="http://t0.gstatic.com/images?q=tbn:ANd9GcTaFyz9VsGl3cXiLcQwBv7q8yKLg3-nEXqEcLia70Tc_TIl28JW-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51742"/>
            <a:ext cx="2533650" cy="180975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2821" name="Picture 5" descr="http://www.e-miere.ro/wp-content/uploads/2011/05/fagure_artificia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6572" y="18235"/>
            <a:ext cx="2862318" cy="190821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2826" name="Picture 10" descr="http://t0.gstatic.com/images?q=tbn:ANd9GcQtwVvAdJVProRzaUsWd6F0tyFW-mYbU8hZ9rxVyja7NEm6N1ZnZ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1241" y="4365104"/>
            <a:ext cx="1752600" cy="16478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196610" name="Picture 2" descr="http://t0.gstatic.com/images?q=tbn:ANd9GcSw9aSThUlAWmyZZROPL2iyWh1gxvHpcXgn2JcNa08HD3tt-UJsWw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2200" y="1484784"/>
            <a:ext cx="2143125" cy="21431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777308351"/>
              </p:ext>
            </p:extLst>
          </p:nvPr>
        </p:nvGraphicFramePr>
        <p:xfrm>
          <a:off x="174543" y="1926446"/>
          <a:ext cx="6096000" cy="44548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1"/>
          <p:cNvSpPr>
            <a:spLocks noChangeArrowheads="1"/>
          </p:cNvSpPr>
          <p:nvPr/>
        </p:nvSpPr>
        <p:spPr bwMode="auto">
          <a:xfrm>
            <a:off x="107504" y="1961545"/>
            <a:ext cx="3024336" cy="132343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DEPS LANA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ERA LANAE </a:t>
            </a:r>
            <a:endPara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ERA LANAE OVIS</a:t>
            </a:r>
            <a:r>
              <a:rPr kumimoji="0" lang="ro-RO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nolină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1796" name="Picture 4" descr="http://t0.gstatic.com/images?q=tbn:ANd9GcTbwRIlXrhEQDBgE7358LwOc_RXrS4eJ3rANuKDV65mOiwtwW4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5272" y="217203"/>
            <a:ext cx="1628800" cy="1628800"/>
          </a:xfrm>
          <a:prstGeom prst="rect">
            <a:avLst/>
          </a:prstGeom>
          <a:noFill/>
        </p:spPr>
      </p:pic>
      <p:pic>
        <p:nvPicPr>
          <p:cNvPr id="161798" name="Picture 6" descr="http://t2.gstatic.com/images?q=tbn:ANd9GcS6sDvhpS1tm8KQ1z9bCrvnUd0KhI6DX5lxFf4JpHqinx410hY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188640"/>
            <a:ext cx="1524000" cy="15240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161800" name="Picture 8" descr="http://t2.gstatic.com/images?q=tbn:ANd9GcTrp4K3jC_t2jHx2jdDUTi6vJm4xmRppJZ-xcBV5cL97SumrLC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107677"/>
            <a:ext cx="1676400" cy="168592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161805" name="Picture 13" descr="http://t0.gstatic.com/images?q=tbn:ANd9GcTiFRM9pgzGO28CmvzM1MK5tHwvYEymGbBplZP7PJgWgWDFRzq4Fw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532" y="4639989"/>
            <a:ext cx="1905000" cy="1905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767096582"/>
              </p:ext>
            </p:extLst>
          </p:nvPr>
        </p:nvGraphicFramePr>
        <p:xfrm>
          <a:off x="3275856" y="2021939"/>
          <a:ext cx="5579418" cy="39273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pic>
        <p:nvPicPr>
          <p:cNvPr id="14" name="Picture 11" descr="http://t3.gstatic.com/images?q=tbn:ANd9GcRfu6B6J-9dL3b8BMkls4NtfRrh3Xly01nHS_IZMTV8vp-lUyFApQ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34072" y="4001814"/>
            <a:ext cx="1724025" cy="15906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6169377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765516170"/>
              </p:ext>
            </p:extLst>
          </p:nvPr>
        </p:nvGraphicFramePr>
        <p:xfrm>
          <a:off x="827584" y="692696"/>
          <a:ext cx="7128792" cy="5112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7927424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07419" y="980728"/>
            <a:ext cx="2004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20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ICINI OLEUM</a:t>
            </a:r>
            <a:endParaRPr lang="ro-RO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6370" name="Picture 2" descr="Image result for ricinus commun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640"/>
            <a:ext cx="3528392" cy="352839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4" name="L-Shape 3"/>
          <p:cNvSpPr/>
          <p:nvPr/>
        </p:nvSpPr>
        <p:spPr>
          <a:xfrm>
            <a:off x="395536" y="1772816"/>
            <a:ext cx="216024" cy="4248472"/>
          </a:xfrm>
          <a:prstGeom prst="corne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5" name="Rectangle 4"/>
          <p:cNvSpPr/>
          <p:nvPr/>
        </p:nvSpPr>
        <p:spPr>
          <a:xfrm>
            <a:off x="611560" y="1916832"/>
            <a:ext cx="381642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0-90% triglicerida acidului ricinoleic (ricinoleină)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teine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icinină (alcaloid)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icină (lectină)</a:t>
            </a:r>
            <a:endParaRPr lang="ro-RO" sz="2000" dirty="0"/>
          </a:p>
        </p:txBody>
      </p:sp>
      <p:sp>
        <p:nvSpPr>
          <p:cNvPr id="6" name="Rectangle 5"/>
          <p:cNvSpPr/>
          <p:nvPr/>
        </p:nvSpPr>
        <p:spPr>
          <a:xfrm>
            <a:off x="683568" y="4067780"/>
            <a:ext cx="5375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urgativă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ntimicotică, emolientă, cicatrizantă</a:t>
            </a:r>
            <a:endParaRPr lang="ro-RO" sz="2000" dirty="0"/>
          </a:p>
        </p:txBody>
      </p:sp>
      <p:sp>
        <p:nvSpPr>
          <p:cNvPr id="8" name="Rectangle 7"/>
          <p:cNvSpPr/>
          <p:nvPr/>
        </p:nvSpPr>
        <p:spPr>
          <a:xfrm>
            <a:off x="827584" y="5003884"/>
            <a:ext cx="1653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tipaţi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</a:t>
            </a:r>
            <a:endParaRPr lang="ro-RO" sz="2000" dirty="0"/>
          </a:p>
        </p:txBody>
      </p:sp>
      <p:sp>
        <p:nvSpPr>
          <p:cNvPr id="9" name="Rectangle 8"/>
          <p:cNvSpPr/>
          <p:nvPr/>
        </p:nvSpPr>
        <p:spPr>
          <a:xfrm>
            <a:off x="864096" y="5734997"/>
            <a:ext cx="7596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-10 g la copii şi 30-50 g la adulţi; efectul apare după 2-4 ore de la administrare</a:t>
            </a:r>
            <a:endParaRPr lang="ro-RO" sz="2000" dirty="0"/>
          </a:p>
        </p:txBody>
      </p:sp>
      <p:pic>
        <p:nvPicPr>
          <p:cNvPr id="186372" name="Picture 4" descr="Image result for ricini ole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757" y="3916556"/>
            <a:ext cx="2137420" cy="165293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28797131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 descr="Image result for oenothera biennis o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4219228" cy="279071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68352" y="476672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20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ENOTHERAE OLEUM</a:t>
            </a:r>
            <a:endParaRPr lang="ro-RO" sz="2000" i="1" dirty="0">
              <a:latin typeface="Times New Roman" pitchFamily="18" charset="0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lei de luminiţă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5536" y="3105835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-14%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d </a:t>
            </a:r>
            <a:r>
              <a:rPr lang="ro-RO" sz="2000" b="1" dirty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g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linolenic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65-80% acid linoleic, 6-11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%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id oleic esterificat</a:t>
            </a:r>
            <a:endParaRPr lang="ro-RO" sz="2000" dirty="0"/>
          </a:p>
        </p:txBody>
      </p:sp>
      <p:sp>
        <p:nvSpPr>
          <p:cNvPr id="4" name="Rectangle 3"/>
          <p:cNvSpPr/>
          <p:nvPr/>
        </p:nvSpPr>
        <p:spPr>
          <a:xfrm>
            <a:off x="35496" y="3895888"/>
            <a:ext cx="828092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enţine elasticitatea pielii, previne apariţia ridurilor; hipocolesterolemiant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http://www.sanafarm.ro/images/helcor-ulei-luminita-nopti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3487" y="1530585"/>
            <a:ext cx="1729933" cy="172993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Picture 9" descr="https://comenzi.farmaciatei.ro/images/products/comenzi.farmaciatei.ro/evening_primros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44208" y="1273458"/>
            <a:ext cx="2244185" cy="224418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87396" name="Picture 4" descr="Image result for oenothera biennis oi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70" y="5209092"/>
            <a:ext cx="2456802" cy="15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398" name="Picture 6" descr="Image result for oenothera biennis oi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406" y="5033108"/>
            <a:ext cx="2301261" cy="160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400" name="Picture 8" descr="Image result for oenothera biennis oi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854" y="5033108"/>
            <a:ext cx="880476" cy="1592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402" name="Picture 10" descr="Image result for oenothera biennis oil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729" y="4551031"/>
            <a:ext cx="2152364" cy="2152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79512" y="4438853"/>
            <a:ext cx="79928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percolesterolemie, eczeme, psoriazis, artrite reumatoide, sindrom premenstrual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393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45577522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C53F6AA2-6A46-435E-96C9-24C9DBF44BFD}"/>
              </a:ext>
            </a:extLst>
          </p:cNvPr>
          <p:cNvGrpSpPr/>
          <p:nvPr/>
        </p:nvGrpSpPr>
        <p:grpSpPr>
          <a:xfrm>
            <a:off x="6660232" y="4077072"/>
            <a:ext cx="2483768" cy="2081510"/>
            <a:chOff x="5987491" y="4100111"/>
            <a:chExt cx="3872108" cy="208151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38FBFE2-9544-42AA-88B6-1578AA1E0CF0}"/>
                </a:ext>
              </a:extLst>
            </p:cNvPr>
            <p:cNvSpPr/>
            <p:nvPr/>
          </p:nvSpPr>
          <p:spPr>
            <a:xfrm>
              <a:off x="5987491" y="4100111"/>
              <a:ext cx="3872108" cy="2081510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D34A5E-7139-4788-816D-858C4FEB9EF4}"/>
                </a:ext>
              </a:extLst>
            </p:cNvPr>
            <p:cNvSpPr txBox="1"/>
            <p:nvPr/>
          </p:nvSpPr>
          <p:spPr>
            <a:xfrm>
              <a:off x="5987491" y="4100111"/>
              <a:ext cx="3872108" cy="208151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kumimoji="0" lang="it-IT" sz="2000" b="0" i="0" u="none" strike="noStrike" kern="1200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ciclici </a:t>
              </a:r>
              <a:r>
                <a:rPr kumimoji="0" lang="ro-RO" sz="2000" b="0" i="0" u="none" strike="noStrike" kern="1200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/ </a:t>
              </a:r>
              <a:r>
                <a:rPr kumimoji="0" lang="it-IT" sz="2000" b="0" i="0" u="none" strike="noStrike" kern="1200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iclici</a:t>
              </a:r>
              <a:endParaRPr lang="ro-RO" sz="2000" kern="1200" dirty="0">
                <a:latin typeface="Times New Roman" pitchFamily="18" charset="0"/>
                <a:cs typeface="Times New Roman" pitchFamily="18" charset="0"/>
              </a:endParaRPr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kumimoji="0" lang="ro-RO" sz="2000" b="0" i="0" u="none" strike="noStrike" kern="1200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</a:t>
              </a:r>
              <a:r>
                <a:rPr kumimoji="0" lang="it-IT" sz="2000" b="0" i="0" u="none" strike="noStrike" kern="1200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turaţi</a:t>
              </a:r>
              <a:r>
                <a:rPr kumimoji="0" lang="ro-RO" sz="2000" b="0" i="0" u="none" strike="noStrike" kern="1200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/ </a:t>
              </a:r>
              <a:r>
                <a:rPr kumimoji="0" lang="it-IT" sz="2000" b="0" i="0" u="none" strike="noStrike" kern="1200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esaturaţi</a:t>
              </a:r>
              <a:endParaRPr lang="ro-RO" sz="2000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Right Brace 5">
            <a:extLst>
              <a:ext uri="{FF2B5EF4-FFF2-40B4-BE49-F238E27FC236}">
                <a16:creationId xmlns:a16="http://schemas.microsoft.com/office/drawing/2014/main" id="{17627744-7784-4B3F-948C-F65B29517AD3}"/>
              </a:ext>
            </a:extLst>
          </p:cNvPr>
          <p:cNvSpPr/>
          <p:nvPr/>
        </p:nvSpPr>
        <p:spPr>
          <a:xfrm>
            <a:off x="5580112" y="404664"/>
            <a:ext cx="432048" cy="2592288"/>
          </a:xfrm>
          <a:prstGeom prst="rightBrac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ACCC7E68-EE97-415A-AA18-F283425A326B}"/>
              </a:ext>
            </a:extLst>
          </p:cNvPr>
          <p:cNvSpPr/>
          <p:nvPr/>
        </p:nvSpPr>
        <p:spPr>
          <a:xfrm>
            <a:off x="6303778" y="3821683"/>
            <a:ext cx="432048" cy="2592288"/>
          </a:xfrm>
          <a:prstGeom prst="rightBrac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4A4B1CA-9A39-4941-AEF8-6B8C29395619}"/>
              </a:ext>
            </a:extLst>
          </p:cNvPr>
          <p:cNvSpPr/>
          <p:nvPr/>
        </p:nvSpPr>
        <p:spPr>
          <a:xfrm>
            <a:off x="6660232" y="260648"/>
            <a:ext cx="2304256" cy="100811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oleic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linoleic 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fr-F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hidonic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fr-F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cinoleic</a:t>
            </a:r>
            <a:r>
              <a:rPr lang="fr-F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06D7932-6F33-407A-B153-493F19BE562F}"/>
              </a:ext>
            </a:extLst>
          </p:cNvPr>
          <p:cNvSpPr/>
          <p:nvPr/>
        </p:nvSpPr>
        <p:spPr>
          <a:xfrm>
            <a:off x="1727683" y="5301208"/>
            <a:ext cx="2304256" cy="100811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icerol</a:t>
            </a:r>
          </a:p>
          <a:p>
            <a:pPr lvl="0" algn="ctr"/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cool cetilic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cool cerilic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06EDD52-4EC7-43E2-A291-CF76D8598058}"/>
              </a:ext>
            </a:extLst>
          </p:cNvPr>
          <p:cNvSpPr/>
          <p:nvPr/>
        </p:nvSpPr>
        <p:spPr>
          <a:xfrm>
            <a:off x="179512" y="116632"/>
            <a:ext cx="3096343" cy="1296144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ro-RO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lauric (12C);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GB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istic</a:t>
            </a:r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4C);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palmitic (16C);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stearic (18C);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GB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hidic</a:t>
            </a:r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C);</a:t>
            </a:r>
            <a:endParaRPr lang="ro-RO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5072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683568" y="980728"/>
            <a:ext cx="2880320" cy="100811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IAE OLEUM </a:t>
            </a:r>
            <a:endParaRPr lang="ro-RO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8418" name="Picture 2" descr="Image result for ulei de so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76672"/>
            <a:ext cx="4150162" cy="25202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5" name="Rectangle 4"/>
          <p:cNvSpPr/>
          <p:nvPr/>
        </p:nvSpPr>
        <p:spPr>
          <a:xfrm>
            <a:off x="251520" y="3105835"/>
            <a:ext cx="49685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iceride ale acizilor oleic, linolic, linolenic;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citine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fitosteroli (în insaponifiabil)</a:t>
            </a:r>
            <a:endParaRPr lang="ro-RO" sz="2000" dirty="0"/>
          </a:p>
        </p:txBody>
      </p:sp>
      <p:sp>
        <p:nvSpPr>
          <p:cNvPr id="6" name="Rectangle 5"/>
          <p:cNvSpPr/>
          <p:nvPr/>
        </p:nvSpPr>
        <p:spPr>
          <a:xfrm>
            <a:off x="3888432" y="3934797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olientă, hepatoprotectoare, neurotonică 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prin lecitină)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5" descr="http://www.procto.ro/wp-content/uploads/2009/10/Essentiale-Fort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934797"/>
            <a:ext cx="2730202" cy="2516315"/>
          </a:xfrm>
          <a:prstGeom prst="rect">
            <a:avLst/>
          </a:prstGeom>
          <a:noFill/>
        </p:spPr>
      </p:pic>
      <p:pic>
        <p:nvPicPr>
          <p:cNvPr id="15" name="Picture 7" descr="http://www.medvergleich.de/img/amf/400/0178301_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9068" y="4763457"/>
            <a:ext cx="1721768" cy="1721768"/>
          </a:xfrm>
          <a:prstGeom prst="rect">
            <a:avLst/>
          </a:prstGeom>
          <a:noFill/>
        </p:spPr>
      </p:pic>
      <p:pic>
        <p:nvPicPr>
          <p:cNvPr id="16" name="Picture 11" descr="http://www.bionatura.ro/images/DH_lecitina_B_complex_vitamine_40_capsul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40121" y="4254729"/>
            <a:ext cx="1739133" cy="2556526"/>
          </a:xfrm>
          <a:prstGeom prst="rect">
            <a:avLst/>
          </a:prstGeom>
          <a:noFill/>
        </p:spPr>
      </p:pic>
      <p:pic>
        <p:nvPicPr>
          <p:cNvPr id="17" name="Picture 9" descr="http://www.farmaline.ro/poza2.php?pid=99273d90c5bdd71fd1e303e7ced2211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62088" y="4885025"/>
            <a:ext cx="1905000" cy="1600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Rectangle 1"/>
          <p:cNvSpPr>
            <a:spLocks noChangeArrowheads="1"/>
          </p:cNvSpPr>
          <p:nvPr/>
        </p:nvSpPr>
        <p:spPr bwMode="auto">
          <a:xfrm>
            <a:off x="0" y="1027182"/>
            <a:ext cx="9144000" cy="190821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BAL SERRULATAE</a:t>
            </a:r>
            <a:r>
              <a:rPr kumimoji="0" lang="ro-RO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RUCTUS</a:t>
            </a:r>
            <a:endParaRPr kumimoji="0" lang="ro-RO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lmier de Florida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o-RO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mpoziţie chimică: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rigliceride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tiinflamatoare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nom de prostată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2757" name="Picture 5" descr="http://t0.gstatic.com/images?q=tbn:ANd9GcSFa2iNkhHNeXUsBCKPGgkBhOjXdmRYbtqAsZcia2l_7W9HU4f4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97534" y="305783"/>
            <a:ext cx="2609850" cy="1752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4246962" y="3114171"/>
            <a:ext cx="4896544" cy="72008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nticoagulante, benzodiazepine, cafeina, clorhexazon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9442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245" y="3872319"/>
            <a:ext cx="2372063" cy="2372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46" name="Picture 6" descr="Image result for sabal serrulat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15" y="3089285"/>
            <a:ext cx="2033544" cy="3592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ini pentru sabal serrulata medicamente">
            <a:extLst>
              <a:ext uri="{FF2B5EF4-FFF2-40B4-BE49-F238E27FC236}">
                <a16:creationId xmlns:a16="http://schemas.microsoft.com/office/drawing/2014/main" id="{EFD55508-4E2E-4D2C-B765-353F04C759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901191"/>
            <a:ext cx="2780928" cy="2780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rostacalm pentru prostata, 90 capsule, Doppelherz">
            <a:extLst>
              <a:ext uri="{FF2B5EF4-FFF2-40B4-BE49-F238E27FC236}">
                <a16:creationId xmlns:a16="http://schemas.microsoft.com/office/drawing/2014/main" id="{75A3B96F-ACE2-495D-B9DD-C03D56D51C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266" y="3719102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Prostatofort, 30 capsule, Cosmopharm&lt;br /&gt;&lt;span class=&quot;small&quot;&gt;[6424272003653]&lt;/span&gt;">
            <a:extLst>
              <a:ext uri="{FF2B5EF4-FFF2-40B4-BE49-F238E27FC236}">
                <a16:creationId xmlns:a16="http://schemas.microsoft.com/office/drawing/2014/main" id="{65C9717B-2E62-4199-AC51-B159CF2D1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4085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Related image">
            <a:extLst>
              <a:ext uri="{FF2B5EF4-FFF2-40B4-BE49-F238E27FC236}">
                <a16:creationId xmlns:a16="http://schemas.microsoft.com/office/drawing/2014/main" id="{3522CA88-50EF-480C-A118-3FD1B5DF2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2" y="482457"/>
            <a:ext cx="3250143" cy="325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Sabalit">
            <a:extLst>
              <a:ext uri="{FF2B5EF4-FFF2-40B4-BE49-F238E27FC236}">
                <a16:creationId xmlns:a16="http://schemas.microsoft.com/office/drawing/2014/main" id="{16EC758F-63A3-473C-9B66-E3B1903E3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01" y="3415713"/>
            <a:ext cx="2806029" cy="280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12826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15344"/>
            <a:ext cx="9144000" cy="286232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d palmitic (12-13%)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d stearic (5-7%)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d oleic (43-49%)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d linoleic (29-36%)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itamină E</a:t>
            </a:r>
            <a:r>
              <a:rPr lang="ro-RO" sz="2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rotenoide.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lang="ro-RO" sz="2000" dirty="0">
              <a:solidFill>
                <a:srgbClr val="00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kumimoji="0" lang="ro-RO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ăina -</a:t>
            </a:r>
            <a:r>
              <a:rPr kumimoji="0" lang="ro-RO" sz="20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,5% saponine (cu proprietăţi antioxidante, protectoare împotriva radiaţiilor ultraviolete, antiacneice). 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4149080"/>
            <a:ext cx="9144000" cy="163121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: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rotectoare la nivel cutanat, de prevenire a deshidratării dermului, menţine supleţea şi tinereţea epidermei, revitalizantă, antirid; 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răneşte şi revitalizează scalpul uscat, restaurează părul deteriorat şi reduce caderea lui, întareşte unghiile şi le protejeaza împotriva ruperii, catifelează cuticulele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uleiul de argan ultra virgin este folosit în cosmetică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70814B-9AE0-4032-B9BD-77CAA7BBCC6D}"/>
              </a:ext>
            </a:extLst>
          </p:cNvPr>
          <p:cNvSpPr/>
          <p:nvPr/>
        </p:nvSpPr>
        <p:spPr>
          <a:xfrm>
            <a:off x="3791045" y="1268760"/>
            <a:ext cx="3408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ro-RO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RGANI OLEUM</a:t>
            </a:r>
            <a:endParaRPr lang="ro-RO" sz="2800" i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01BA6D-9059-4C6B-A787-A92983B3074A}"/>
              </a:ext>
            </a:extLst>
          </p:cNvPr>
          <p:cNvSpPr/>
          <p:nvPr/>
        </p:nvSpPr>
        <p:spPr>
          <a:xfrm>
            <a:off x="2997209" y="3374967"/>
            <a:ext cx="2371162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UGLANDIS OLEUM</a:t>
            </a:r>
            <a:endParaRPr lang="ro-RO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DBF1B2-39B9-49CC-9567-477D573998AC}"/>
              </a:ext>
            </a:extLst>
          </p:cNvPr>
          <p:cNvSpPr/>
          <p:nvPr/>
        </p:nvSpPr>
        <p:spPr>
          <a:xfrm>
            <a:off x="455748" y="1418102"/>
            <a:ext cx="24002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3-84% acizi graşi mononesaturaţi (omega-3, 6, 9)</a:t>
            </a:r>
            <a:endParaRPr lang="ro-RO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E8AC743-1E14-43A2-B0C1-93985F130E4C}"/>
              </a:ext>
            </a:extLst>
          </p:cNvPr>
          <p:cNvSpPr/>
          <p:nvPr/>
        </p:nvSpPr>
        <p:spPr>
          <a:xfrm>
            <a:off x="467544" y="1033954"/>
            <a:ext cx="1847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o-RO" sz="2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endParaRPr lang="ro-RO" sz="2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ECC12E-7CFD-4101-BBAC-3FEDE47BDFBB}"/>
              </a:ext>
            </a:extLst>
          </p:cNvPr>
          <p:cNvSpPr/>
          <p:nvPr/>
        </p:nvSpPr>
        <p:spPr>
          <a:xfrm>
            <a:off x="1866812" y="2618431"/>
            <a:ext cx="1360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ronariene</a:t>
            </a:r>
            <a:endParaRPr lang="ro-RO" dirty="0"/>
          </a:p>
        </p:txBody>
      </p:sp>
      <p:pic>
        <p:nvPicPr>
          <p:cNvPr id="9218" name="Picture 2" descr="Imagini pentru artere">
            <a:extLst>
              <a:ext uri="{FF2B5EF4-FFF2-40B4-BE49-F238E27FC236}">
                <a16:creationId xmlns:a16="http://schemas.microsoft.com/office/drawing/2014/main" id="{D82914BF-2CE7-4B8D-91CC-FA80E54DA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880" y="892791"/>
            <a:ext cx="3261360" cy="290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EE5EB338-8311-440A-BD08-BBB76CF14C98}"/>
              </a:ext>
            </a:extLst>
          </p:cNvPr>
          <p:cNvSpPr/>
          <p:nvPr/>
        </p:nvSpPr>
        <p:spPr>
          <a:xfrm>
            <a:off x="3635896" y="1916832"/>
            <a:ext cx="2299817" cy="20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F677762-5F36-425C-83E7-5DBAE382413F}"/>
              </a:ext>
            </a:extLst>
          </p:cNvPr>
          <p:cNvSpPr/>
          <p:nvPr/>
        </p:nvSpPr>
        <p:spPr>
          <a:xfrm>
            <a:off x="3358571" y="1574735"/>
            <a:ext cx="281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sţine elesticitatea arterelor</a:t>
            </a:r>
            <a:endParaRPr lang="ro-RO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85169B3-8732-44EE-97A5-BD8D23F8788D}"/>
              </a:ext>
            </a:extLst>
          </p:cNvPr>
          <p:cNvSpPr/>
          <p:nvPr/>
        </p:nvSpPr>
        <p:spPr>
          <a:xfrm>
            <a:off x="3310028" y="2225209"/>
            <a:ext cx="29225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mbunătăţește fluxul sanguin </a:t>
            </a:r>
            <a:endParaRPr lang="ro-RO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E33AFD3-ADF5-450D-A83C-87D0A40E77AA}"/>
              </a:ext>
            </a:extLst>
          </p:cNvPr>
          <p:cNvSpPr/>
          <p:nvPr/>
        </p:nvSpPr>
        <p:spPr>
          <a:xfrm>
            <a:off x="437087" y="4456672"/>
            <a:ext cx="3275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enţinerea echilibrului hormonal</a:t>
            </a:r>
            <a:endParaRPr lang="ro-RO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A9C93C8-40CA-4158-8DB5-D41215B10475}"/>
              </a:ext>
            </a:extLst>
          </p:cNvPr>
          <p:cNvSpPr/>
          <p:nvPr/>
        </p:nvSpPr>
        <p:spPr>
          <a:xfrm>
            <a:off x="837579" y="5673755"/>
            <a:ext cx="2159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e, Mg, Fe, Ca, P, Zn</a:t>
            </a:r>
            <a:endParaRPr lang="ro-RO" dirty="0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D4FA58F4-6EC1-43C3-A54F-409A2E692F41}"/>
              </a:ext>
            </a:extLst>
          </p:cNvPr>
          <p:cNvSpPr/>
          <p:nvPr/>
        </p:nvSpPr>
        <p:spPr>
          <a:xfrm>
            <a:off x="1804537" y="4826004"/>
            <a:ext cx="225714" cy="84300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C3403F2-F79E-49FC-A81F-262ECB455066}"/>
              </a:ext>
            </a:extLst>
          </p:cNvPr>
          <p:cNvSpPr/>
          <p:nvPr/>
        </p:nvSpPr>
        <p:spPr>
          <a:xfrm>
            <a:off x="5076056" y="5008109"/>
            <a:ext cx="2999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tamine C, B</a:t>
            </a:r>
            <a:r>
              <a:rPr lang="ro-RO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B</a:t>
            </a:r>
            <a:r>
              <a:rPr lang="ro-RO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</a:t>
            </a:r>
            <a:r>
              <a:rPr lang="ro-RO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şi B</a:t>
            </a:r>
            <a:r>
              <a:rPr lang="ro-RO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E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3580C1-EFCD-4BCD-8606-E7E59056261D}"/>
              </a:ext>
            </a:extLst>
          </p:cNvPr>
          <p:cNvSpPr/>
          <p:nvPr/>
        </p:nvSpPr>
        <p:spPr>
          <a:xfrm>
            <a:off x="5916880" y="5678500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fecţiuni dermice </a:t>
            </a:r>
            <a:endParaRPr lang="ro-RO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4A34E6C-471D-4BA7-8E5E-F182743F5417}"/>
              </a:ext>
            </a:extLst>
          </p:cNvPr>
          <p:cNvSpPr/>
          <p:nvPr/>
        </p:nvSpPr>
        <p:spPr>
          <a:xfrm>
            <a:off x="251520" y="498982"/>
            <a:ext cx="2217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lburări hormonale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0186939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3528" y="1220559"/>
            <a:ext cx="38884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Uleiul din sâmburi de caise</a:t>
            </a:r>
          </a:p>
          <a:p>
            <a:pPr marL="285750" indent="-285750" algn="just" fontAlgn="base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cid linoleic și omega 6, săruri minerale, viitamine </a:t>
            </a:r>
          </a:p>
          <a:p>
            <a:pPr marL="285750" indent="-285750" algn="just" fontAlgn="base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hidratarea pielii, revitalizant</a:t>
            </a:r>
          </a:p>
        </p:txBody>
      </p:sp>
      <p:sp>
        <p:nvSpPr>
          <p:cNvPr id="4" name="Rectangle 3"/>
          <p:cNvSpPr/>
          <p:nvPr/>
        </p:nvSpPr>
        <p:spPr>
          <a:xfrm>
            <a:off x="251520" y="4017838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Uleiul din sâmburi de struguri</a:t>
            </a:r>
          </a:p>
          <a:p>
            <a:pPr marL="285750" indent="-285750" fontAlgn="base">
              <a:buFont typeface="Wingdings" pitchFamily="2" charset="2"/>
              <a:buChar char="ü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cid oleic, linoleic, palmitic și stearic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fontAlgn="base">
              <a:buFont typeface="Wingdings" pitchFamily="2" charset="2"/>
              <a:buChar char="ü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folosit frecvent în industria cosmetică</a:t>
            </a:r>
          </a:p>
        </p:txBody>
      </p:sp>
      <p:sp>
        <p:nvSpPr>
          <p:cNvPr id="5" name="AutoShape 4" descr="Image result for samburi de strugur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179208" name="Picture 8" descr="Image result for ulei de samburi de ca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32656"/>
            <a:ext cx="2381250" cy="229552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79210" name="Picture 10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567976"/>
            <a:ext cx="3256060" cy="21652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38867286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1641574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Uleiul de cânepă</a:t>
            </a:r>
          </a:p>
          <a:p>
            <a:pPr marL="285750" indent="-285750" fontAlgn="base">
              <a:buFont typeface="Wingdings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20 de aminoacizi, vitamine,</a:t>
            </a:r>
          </a:p>
          <a:p>
            <a:pPr marL="285750" indent="-285750" fontAlgn="base">
              <a:buFont typeface="Wingdings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cizi grași esențiali </a:t>
            </a:r>
          </a:p>
        </p:txBody>
      </p:sp>
      <p:pic>
        <p:nvPicPr>
          <p:cNvPr id="180226" name="Picture 2" descr="Image result for ulei de canep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842639"/>
            <a:ext cx="5060792" cy="335699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D62382A-83FE-44E1-857E-87877622BAA5}"/>
              </a:ext>
            </a:extLst>
          </p:cNvPr>
          <p:cNvSpPr/>
          <p:nvPr/>
        </p:nvSpPr>
        <p:spPr>
          <a:xfrm>
            <a:off x="755576" y="4653136"/>
            <a:ext cx="4176464" cy="122413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percolesterolemie</a:t>
            </a:r>
          </a:p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drom premenstrual</a:t>
            </a:r>
          </a:p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lburări de climacteriu</a:t>
            </a:r>
          </a:p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teoporoză </a:t>
            </a:r>
          </a:p>
        </p:txBody>
      </p:sp>
    </p:spTree>
    <p:extLst>
      <p:ext uri="{BB962C8B-B14F-4D97-AF65-F5344CB8AC3E}">
        <p14:creationId xmlns:p14="http://schemas.microsoft.com/office/powerpoint/2010/main" val="26863917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552" y="98072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ro-RO" b="1" dirty="0">
                <a:latin typeface="Times New Roman" pitchFamily="18" charset="0"/>
                <a:cs typeface="Times New Roman" pitchFamily="18" charset="0"/>
              </a:rPr>
              <a:t>Uleiul din sâmburi de rodie</a:t>
            </a:r>
          </a:p>
          <a:p>
            <a:pPr marL="285750" indent="-285750" fontAlgn="base">
              <a:buFont typeface="Wingdings" pitchFamily="2" charset="2"/>
              <a:buChar char="q"/>
            </a:pPr>
            <a:r>
              <a:rPr lang="ro-RO" dirty="0">
                <a:latin typeface="Times New Roman" pitchFamily="18" charset="0"/>
                <a:cs typeface="Times New Roman" pitchFamily="18" charset="0"/>
              </a:rPr>
              <a:t>acizi grași esențiali</a:t>
            </a:r>
          </a:p>
          <a:p>
            <a:pPr marL="285750" indent="-285750" fontAlgn="base">
              <a:buFont typeface="Wingdings" pitchFamily="2" charset="2"/>
              <a:buChar char="q"/>
            </a:pPr>
            <a:r>
              <a:rPr lang="ro-RO" dirty="0">
                <a:latin typeface="Times New Roman" pitchFamily="18" charset="0"/>
                <a:cs typeface="Times New Roman" pitchFamily="18" charset="0"/>
              </a:rPr>
              <a:t>fiotestrogeni</a:t>
            </a:r>
          </a:p>
          <a:p>
            <a:pPr marL="285750" indent="-285750" fontAlgn="base">
              <a:buFont typeface="Wingdings" pitchFamily="2" charset="2"/>
              <a:buChar char="q"/>
            </a:pPr>
            <a:r>
              <a:rPr lang="ro-RO" dirty="0">
                <a:latin typeface="Times New Roman" pitchFamily="18" charset="0"/>
                <a:cs typeface="Times New Roman" pitchFamily="18" charset="0"/>
              </a:rPr>
              <a:t>vitamine</a:t>
            </a:r>
          </a:p>
        </p:txBody>
      </p:sp>
      <p:pic>
        <p:nvPicPr>
          <p:cNvPr id="182274" name="Picture 2" descr="Image result for ulei din samburi de rod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40732"/>
            <a:ext cx="2880320" cy="288032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9552" y="3717032"/>
            <a:ext cx="4320480" cy="194421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Ulei de Neem</a:t>
            </a:r>
          </a:p>
          <a:p>
            <a:pPr marL="342900" indent="-342900" algn="just">
              <a:buFont typeface="Wingdings" pitchFamily="2" charset="2"/>
              <a:buChar char="v"/>
            </a:pP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antiseptic, antifungic, antibacterien, antiinflamator, antipiretic, analgezic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 imunostimul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tor</a:t>
            </a:r>
          </a:p>
          <a:p>
            <a:pPr marL="342900" indent="-342900" algn="just"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osmetică</a:t>
            </a:r>
          </a:p>
        </p:txBody>
      </p:sp>
      <p:pic>
        <p:nvPicPr>
          <p:cNvPr id="190466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852936"/>
            <a:ext cx="2747825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707904" y="3275692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i="1" dirty="0">
                <a:latin typeface="Times New Roman" pitchFamily="18" charset="0"/>
                <a:cs typeface="Times New Roman" pitchFamily="18" charset="0"/>
              </a:rPr>
              <a:t>Azadirachta Indica</a:t>
            </a:r>
            <a:endParaRPr lang="ro-RO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0468" name="Picture 4" descr="Image result for ulei de nee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861" y="4981378"/>
            <a:ext cx="1657118" cy="1657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6661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980728"/>
            <a:ext cx="4392488" cy="518457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Ulei din semințe de mac</a:t>
            </a:r>
          </a:p>
          <a:p>
            <a:pPr algn="just"/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cid oleic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cid inoleic, gama linolinic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vitamina E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ăruri minerale (P)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indice mare de iod 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ntioxidant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osteoporoză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osmetică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Image result for ulei din seminte de ma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003" y="643418"/>
            <a:ext cx="3687612" cy="228632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mac pentru semin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926" y="3128204"/>
            <a:ext cx="2881760" cy="206846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030" name="Picture 6" descr="Image result for ulei din seminte de ma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548680"/>
            <a:ext cx="2022942" cy="202294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ulei din seminte de ma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597" y="4221088"/>
            <a:ext cx="2304256" cy="230425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1527724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065836866"/>
              </p:ext>
            </p:extLst>
          </p:nvPr>
        </p:nvGraphicFramePr>
        <p:xfrm>
          <a:off x="1274684" y="188640"/>
          <a:ext cx="6552728" cy="48245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/>
          <p:nvPr/>
        </p:nvSpPr>
        <p:spPr>
          <a:xfrm>
            <a:off x="1835696" y="4912299"/>
            <a:ext cx="119295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iceride</a:t>
            </a:r>
            <a:endParaRPr lang="ro-RO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r>
              <a:rPr lang="it-IT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eride</a:t>
            </a:r>
            <a:endParaRPr lang="ro-RO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r>
              <a:rPr lang="it-IT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eride</a:t>
            </a:r>
            <a:endParaRPr lang="ro-RO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r>
              <a:rPr lang="it-IT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olide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ro-RO" sz="2000" dirty="0"/>
          </a:p>
        </p:txBody>
      </p:sp>
      <p:sp>
        <p:nvSpPr>
          <p:cNvPr id="4" name="Rectangle 3"/>
          <p:cNvSpPr/>
          <p:nvPr/>
        </p:nvSpPr>
        <p:spPr>
          <a:xfrm>
            <a:off x="5724128" y="4890773"/>
            <a:ext cx="196720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icerofosfatide</a:t>
            </a:r>
            <a:endParaRPr lang="ro-RO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r>
              <a:rPr lang="it-IT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fingolipide</a:t>
            </a:r>
            <a:endParaRPr lang="ro-RO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r>
              <a:rPr lang="it-IT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icosulfolipide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ro-RO" sz="2000" dirty="0"/>
          </a:p>
        </p:txBody>
      </p:sp>
    </p:spTree>
    <p:extLst>
      <p:ext uri="{BB962C8B-B14F-4D97-AF65-F5344CB8AC3E}">
        <p14:creationId xmlns:p14="http://schemas.microsoft.com/office/powerpoint/2010/main" val="951646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325CDD6C-16B4-4EAE-BD8C-AE43A348A92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168820" y="3184672"/>
            <a:ext cx="9820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36352D-FE3E-4830-8A7F-864B52612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1720"/>
              </p:ext>
            </p:extLst>
          </p:nvPr>
        </p:nvGraphicFramePr>
        <p:xfrm>
          <a:off x="971600" y="1101575"/>
          <a:ext cx="7884908" cy="208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5275724" imgH="1394207" progId="ChemDraw.Document.6.0">
                  <p:embed/>
                </p:oleObj>
              </mc:Choice>
              <mc:Fallback>
                <p:oleObj r:id="rId3" imgW="5275724" imgH="139420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01575"/>
                        <a:ext cx="7884908" cy="2083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DE8CCE4-F1CB-4BDA-8DD9-F03C1A3D2CEB}"/>
              </a:ext>
            </a:extLst>
          </p:cNvPr>
          <p:cNvSpPr/>
          <p:nvPr/>
        </p:nvSpPr>
        <p:spPr>
          <a:xfrm>
            <a:off x="2123728" y="3452907"/>
            <a:ext cx="4572000" cy="280698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it-IT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ceridele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sunt cele mai răspândite lipide, sunt esteri ai glicerolului; pot fi mono-, di- şi trigliceride, la formarea acestora participând acizi graşi saturaţi sau nesaturaţi, aciclici sau ciclici, din seria alchilică, rar din seria aromatică.</a:t>
            </a:r>
            <a:endParaRPr lang="ro-RO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813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 descr="http://3.bp.blogspot.com/-MUJ84WGrqWY/T76csjN5oEI/AAAAAAAAJkk/SccDenaXmBU/s1600/smi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1062" y="582548"/>
            <a:ext cx="2534762" cy="234888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2452" name="Picture 4" descr="http://media.tvrnews.ro/image/201309/w620/sad-face_25359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80528" y="-80497"/>
            <a:ext cx="3133700" cy="23047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/>
          <p:cNvSpPr/>
          <p:nvPr/>
        </p:nvSpPr>
        <p:spPr>
          <a:xfrm>
            <a:off x="35496" y="2204864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im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es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oas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im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aturate, car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rov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î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 principal di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urs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nima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res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ivelu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olestero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“r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” – LDL </a:t>
            </a:r>
            <a:r>
              <a:rPr lang="ro-RO" sz="2000" dirty="0" err="1">
                <a:latin typeface="Times New Roman" pitchFamily="18" charset="0"/>
                <a:cs typeface="Times New Roman" pitchFamily="18" charset="0"/>
              </a:rPr>
              <a:t>ş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 po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uz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ol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rdiovasculare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im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an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e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b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ţ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nu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î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 general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r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rocesare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(hidrogenare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16624" y="2931428"/>
            <a:ext cx="3491880" cy="28623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im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oas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im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onosatura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err="1">
                <a:latin typeface="Times New Roman" pitchFamily="18" charset="0"/>
                <a:cs typeface="Times New Roman" pitchFamily="18" charset="0"/>
              </a:rPr>
              <a:t>ş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lisatura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are se g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es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î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numi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limen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recu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uci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uleiu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aslin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rum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ahid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e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ş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e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vocado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ces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im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edu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ivelu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olestero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err="1">
                <a:latin typeface="Times New Roman" pitchFamily="18" charset="0"/>
                <a:cs typeface="Times New Roman" pitchFamily="18" charset="0"/>
              </a:rPr>
              <a:t>ş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chilibreaz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ivelu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nsuline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21496" y="1405513"/>
            <a:ext cx="2039341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Grăsimi saturat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0" y="799925"/>
            <a:ext cx="2295821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Grăsimi nesaturat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0060" y="4420845"/>
            <a:ext cx="4572000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- prăjituri, biscuiți, fursecuri, aluatul de plăcintă sau pizza, chiflele pentru hamburgeri;</a:t>
            </a:r>
            <a:br>
              <a:rPr lang="ro-RO" sz="1600" dirty="0">
                <a:latin typeface="Times New Roman" pitchFamily="18" charset="0"/>
                <a:cs typeface="Times New Roman" pitchFamily="18" charset="0"/>
              </a:rPr>
            </a:br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- margarina și smântâna vegetală pentru gatit;</a:t>
            </a:r>
            <a:br>
              <a:rPr lang="ro-RO" sz="1600" dirty="0">
                <a:latin typeface="Times New Roman" pitchFamily="18" charset="0"/>
                <a:cs typeface="Times New Roman" pitchFamily="18" charset="0"/>
              </a:rPr>
            </a:br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- amestecuri de prajituri, plăcinte și ciocolata instant;</a:t>
            </a:r>
            <a:br>
              <a:rPr lang="ro-RO" sz="1600" dirty="0">
                <a:latin typeface="Times New Roman" pitchFamily="18" charset="0"/>
                <a:cs typeface="Times New Roman" pitchFamily="18" charset="0"/>
              </a:rPr>
            </a:br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- alimente prăjite (gogoși, cartofi prajiți, bucăți de pui pane etc.);</a:t>
            </a:r>
            <a:br>
              <a:rPr lang="ro-RO" sz="1600" dirty="0">
                <a:latin typeface="Times New Roman" pitchFamily="18" charset="0"/>
                <a:cs typeface="Times New Roman" pitchFamily="18" charset="0"/>
              </a:rPr>
            </a:br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- snacksuri (chipsuri, napolitane, bomboane, pop-corn preambalat pentru cuptorul cu microunde);</a:t>
            </a:r>
            <a:br>
              <a:rPr lang="ro-RO" sz="1600" dirty="0">
                <a:latin typeface="Times New Roman" pitchFamily="18" charset="0"/>
                <a:cs typeface="Times New Roman" pitchFamily="18" charset="0"/>
              </a:rPr>
            </a:br>
            <a:r>
              <a:rPr lang="ro-RO" sz="1600" dirty="0">
                <a:latin typeface="Times New Roman" pitchFamily="18" charset="0"/>
                <a:cs typeface="Times New Roman" pitchFamily="18" charset="0"/>
              </a:rPr>
              <a:t>- semi-preparate congelate;</a:t>
            </a:r>
          </a:p>
        </p:txBody>
      </p:sp>
    </p:spTree>
    <p:extLst>
      <p:ext uri="{BB962C8B-B14F-4D97-AF65-F5344CB8AC3E}">
        <p14:creationId xmlns:p14="http://schemas.microsoft.com/office/powerpoint/2010/main" val="957459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ini pentru piramida acizilor grasi esentiali">
            <a:extLst>
              <a:ext uri="{FF2B5EF4-FFF2-40B4-BE49-F238E27FC236}">
                <a16:creationId xmlns:a16="http://schemas.microsoft.com/office/drawing/2014/main" id="{CDC59BF8-1CB3-47C9-959F-AE86C4E7B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38125"/>
            <a:ext cx="6381750" cy="638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89239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1B52799A-ACFD-4C50-B231-056326C8C7F4}"/>
              </a:ext>
            </a:extLst>
          </p:cNvPr>
          <p:cNvSpPr/>
          <p:nvPr/>
        </p:nvSpPr>
        <p:spPr>
          <a:xfrm>
            <a:off x="35496" y="1070738"/>
            <a:ext cx="3528392" cy="100811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ăsimile neutre alimentare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C68F2DA6-632E-4D07-8F6C-A83924618B81}"/>
              </a:ext>
            </a:extLst>
          </p:cNvPr>
          <p:cNvSpPr/>
          <p:nvPr/>
        </p:nvSpPr>
        <p:spPr>
          <a:xfrm>
            <a:off x="1487971" y="2204864"/>
            <a:ext cx="288032" cy="12961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D90DF1F-E772-48CB-B0A0-F1E477873D3F}"/>
              </a:ext>
            </a:extLst>
          </p:cNvPr>
          <p:cNvSpPr/>
          <p:nvPr/>
        </p:nvSpPr>
        <p:spPr>
          <a:xfrm>
            <a:off x="1830208" y="2528900"/>
            <a:ext cx="1157616" cy="57606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paze digestive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10A61E1-F970-434C-B8E7-86368EC48C0C}"/>
              </a:ext>
            </a:extLst>
          </p:cNvPr>
          <p:cNvSpPr/>
          <p:nvPr/>
        </p:nvSpPr>
        <p:spPr>
          <a:xfrm>
            <a:off x="0" y="2636912"/>
            <a:ext cx="1296144" cy="360040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0A399A4-C990-4733-A9F9-A023BA744B4C}"/>
              </a:ext>
            </a:extLst>
          </p:cNvPr>
          <p:cNvSpPr/>
          <p:nvPr/>
        </p:nvSpPr>
        <p:spPr>
          <a:xfrm>
            <a:off x="0" y="3599908"/>
            <a:ext cx="2034480" cy="79208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zi grași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A3F5BE-4870-4CAA-93AB-277828E0C6C2}"/>
              </a:ext>
            </a:extLst>
          </p:cNvPr>
          <p:cNvSpPr/>
          <p:nvPr/>
        </p:nvSpPr>
        <p:spPr>
          <a:xfrm>
            <a:off x="6318448" y="3676337"/>
            <a:ext cx="2555776" cy="972108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ogliceride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E89DC59B-4C44-44BA-A57B-52E26EB8180B}"/>
              </a:ext>
            </a:extLst>
          </p:cNvPr>
          <p:cNvSpPr/>
          <p:nvPr/>
        </p:nvSpPr>
        <p:spPr>
          <a:xfrm>
            <a:off x="7469509" y="4657879"/>
            <a:ext cx="288032" cy="1080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1C9A515-B665-4A37-B320-F8759A4DE71A}"/>
              </a:ext>
            </a:extLst>
          </p:cNvPr>
          <p:cNvSpPr/>
          <p:nvPr/>
        </p:nvSpPr>
        <p:spPr>
          <a:xfrm>
            <a:off x="6245373" y="5797649"/>
            <a:ext cx="2736304" cy="93610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elii cu sărurile biliare </a:t>
            </a:r>
          </a:p>
        </p:txBody>
      </p:sp>
      <p:pic>
        <p:nvPicPr>
          <p:cNvPr id="6146" name="Picture 2" descr="Imagine similară">
            <a:extLst>
              <a:ext uri="{FF2B5EF4-FFF2-40B4-BE49-F238E27FC236}">
                <a16:creationId xmlns:a16="http://schemas.microsoft.com/office/drawing/2014/main" id="{B0EAC5F8-70E1-4000-A283-CA86A020A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500" y="124247"/>
            <a:ext cx="5676900" cy="378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B23FF80A-3BC9-4145-8957-D460BEC22F64}"/>
              </a:ext>
            </a:extLst>
          </p:cNvPr>
          <p:cNvSpPr/>
          <p:nvPr/>
        </p:nvSpPr>
        <p:spPr>
          <a:xfrm>
            <a:off x="1631987" y="3627022"/>
            <a:ext cx="2304256" cy="79208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icero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F922BAF-F8CC-4648-A3CA-DB12AAECEB8A}"/>
              </a:ext>
            </a:extLst>
          </p:cNvPr>
          <p:cNvSpPr/>
          <p:nvPr/>
        </p:nvSpPr>
        <p:spPr>
          <a:xfrm>
            <a:off x="323528" y="4997990"/>
            <a:ext cx="4968552" cy="14746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ozitare în ţesutul adipos</a:t>
            </a:r>
          </a:p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care temporară în ficat</a:t>
            </a:r>
          </a:p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idare în ţesuturi        CO2, H2O energie (1 g de lipide        9,3 kcal)  </a:t>
            </a:r>
            <a:endParaRPr lang="ro-R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591C3C1-9466-4796-8AB4-205B539CED68}"/>
              </a:ext>
            </a:extLst>
          </p:cNvPr>
          <p:cNvSpPr/>
          <p:nvPr/>
        </p:nvSpPr>
        <p:spPr>
          <a:xfrm>
            <a:off x="3275856" y="5823266"/>
            <a:ext cx="288032" cy="126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58DFA667-85D8-4FA6-9513-25E9C5780BD6}"/>
              </a:ext>
            </a:extLst>
          </p:cNvPr>
          <p:cNvSpPr/>
          <p:nvPr/>
        </p:nvSpPr>
        <p:spPr>
          <a:xfrm>
            <a:off x="4860032" y="5823266"/>
            <a:ext cx="288032" cy="126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29142012-2F13-439A-803A-9B5AF072F45E}"/>
              </a:ext>
            </a:extLst>
          </p:cNvPr>
          <p:cNvSpPr/>
          <p:nvPr/>
        </p:nvSpPr>
        <p:spPr>
          <a:xfrm>
            <a:off x="3504195" y="6111298"/>
            <a:ext cx="288032" cy="126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3C32D6-1ED3-4E76-8E8B-19492810C05E}"/>
              </a:ext>
            </a:extLst>
          </p:cNvPr>
          <p:cNvSpPr/>
          <p:nvPr/>
        </p:nvSpPr>
        <p:spPr>
          <a:xfrm>
            <a:off x="4086200" y="11705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chimie-biologie.ubm.ro/Cursuri%20on-line</a:t>
            </a:r>
          </a:p>
        </p:txBody>
      </p:sp>
    </p:spTree>
    <p:extLst>
      <p:ext uri="{BB962C8B-B14F-4D97-AF65-F5344CB8AC3E}">
        <p14:creationId xmlns:p14="http://schemas.microsoft.com/office/powerpoint/2010/main" val="42844213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EABABA90-DD2C-42C0-87A0-3AAA4B3E27D9}"/>
              </a:ext>
            </a:extLst>
          </p:cNvPr>
          <p:cNvSpPr/>
          <p:nvPr/>
        </p:nvSpPr>
        <p:spPr>
          <a:xfrm>
            <a:off x="3845924" y="188640"/>
            <a:ext cx="5328592" cy="1772816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ACIZII GRAȘI ESENȚIALI</a:t>
            </a:r>
          </a:p>
          <a:p>
            <a:pPr algn="ctr"/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(AGE)</a:t>
            </a:r>
            <a:endParaRPr lang="ro-RO" sz="2000" b="1" dirty="0"/>
          </a:p>
        </p:txBody>
      </p:sp>
      <p:pic>
        <p:nvPicPr>
          <p:cNvPr id="1026" name="Picture 2" descr="Imagini pentru metabolizare acizi grasi esentiali">
            <a:extLst>
              <a:ext uri="{FF2B5EF4-FFF2-40B4-BE49-F238E27FC236}">
                <a16:creationId xmlns:a16="http://schemas.microsoft.com/office/drawing/2014/main" id="{0B52F159-2210-4488-AA16-7FC3AFF9E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9463"/>
            <a:ext cx="9144000" cy="4808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D103612-CC6E-47AE-8C79-0B68CDFBEDAE}"/>
              </a:ext>
            </a:extLst>
          </p:cNvPr>
          <p:cNvSpPr/>
          <p:nvPr/>
        </p:nvSpPr>
        <p:spPr>
          <a:xfrm>
            <a:off x="467544" y="705716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5656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9-1930</a:t>
            </a:r>
            <a:endParaRPr lang="ro-R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F3064F-18AF-4D4E-A8DE-39C0B2859349}"/>
              </a:ext>
            </a:extLst>
          </p:cNvPr>
          <p:cNvSpPr/>
          <p:nvPr/>
        </p:nvSpPr>
        <p:spPr>
          <a:xfrm>
            <a:off x="3995936" y="2420888"/>
            <a:ext cx="70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solidFill>
                  <a:srgbClr val="5C5C63"/>
                </a:solidFill>
                <a:latin typeface="lato"/>
              </a:rPr>
              <a:t> </a:t>
            </a:r>
            <a:r>
              <a:rPr lang="ro-RO" b="1" dirty="0">
                <a:solidFill>
                  <a:srgbClr val="5C5C6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0</a:t>
            </a:r>
            <a:endParaRPr lang="ro-R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5C7CA-BD71-4B06-A3D7-02F85F74E099}"/>
              </a:ext>
            </a:extLst>
          </p:cNvPr>
          <p:cNvSpPr/>
          <p:nvPr/>
        </p:nvSpPr>
        <p:spPr>
          <a:xfrm>
            <a:off x="6896" y="1075048"/>
            <a:ext cx="2520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solidFill>
                  <a:srgbClr val="5656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rge și Mildred Burr</a:t>
            </a:r>
            <a:endParaRPr lang="ro-R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574524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930</TotalTime>
  <Words>1432</Words>
  <Application>Microsoft Office PowerPoint</Application>
  <PresentationFormat>On-screen Show (4:3)</PresentationFormat>
  <Paragraphs>251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Calibri</vt:lpstr>
      <vt:lpstr>lato</vt:lpstr>
      <vt:lpstr>Symbol</vt:lpstr>
      <vt:lpstr>Times New Roman</vt:lpstr>
      <vt:lpstr>Trebuchet MS</vt:lpstr>
      <vt:lpstr>Wingdings</vt:lpstr>
      <vt:lpstr>Wingdings 3</vt:lpstr>
      <vt:lpstr>Facet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erasela</dc:creator>
  <cp:lastModifiedBy>Cerasela</cp:lastModifiedBy>
  <cp:revision>1051</cp:revision>
  <dcterms:created xsi:type="dcterms:W3CDTF">2011-10-17T19:20:14Z</dcterms:created>
  <dcterms:modified xsi:type="dcterms:W3CDTF">2018-04-19T10:14:51Z</dcterms:modified>
</cp:coreProperties>
</file>